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2B3C83" w14:textId="77777777" w:rsidR="00266ACE" w:rsidRPr="00992F1D" w:rsidRDefault="00266ACE" w:rsidP="00266ACE">
      <w:pPr>
        <w:pStyle w:val="i-worksheettype"/>
        <w:rPr>
          <w:lang w:val="en-GB"/>
        </w:rPr>
      </w:pPr>
      <w:bookmarkStart w:id="0" w:name="_GoBack"/>
      <w:bookmarkEnd w:id="0"/>
      <w:r>
        <w:rPr>
          <w:lang w:val="en-GB"/>
        </w:rPr>
        <w:t>Chapter test</w:t>
      </w:r>
    </w:p>
    <w:p w14:paraId="1ABD4AA7" w14:textId="1ACC560B" w:rsidR="00266ACE" w:rsidRDefault="00266ACE" w:rsidP="00266ACE">
      <w:pPr>
        <w:pStyle w:val="i-worksheettitle"/>
      </w:pPr>
      <w:r>
        <w:t>Chapter 1 Equilibrium</w:t>
      </w:r>
    </w:p>
    <w:p w14:paraId="0678E960" w14:textId="77777777" w:rsidR="001C1846" w:rsidRDefault="001C1846" w:rsidP="001C1846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679DB428" w14:textId="77777777" w:rsidR="001C1846" w:rsidRPr="00B63D5B" w:rsidRDefault="001C1846" w:rsidP="001C1846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281549C9" w14:textId="77777777" w:rsidR="001C1846" w:rsidRDefault="001C1846" w:rsidP="001C1846">
      <w:pPr>
        <w:pStyle w:val="i-bodytextfo"/>
        <w:rPr>
          <w:rStyle w:val="i-bodytextbold"/>
          <w:rFonts w:eastAsiaTheme="majorEastAsia"/>
        </w:rPr>
      </w:pPr>
    </w:p>
    <w:p w14:paraId="0913A18B" w14:textId="0AC81407" w:rsidR="00266ACE" w:rsidRPr="00EB3510" w:rsidRDefault="00266ACE" w:rsidP="00266ACE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 w:rsidR="00CC6B01"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70"/>
        <w:gridCol w:w="2028"/>
        <w:gridCol w:w="2276"/>
        <w:gridCol w:w="2101"/>
        <w:gridCol w:w="2029"/>
      </w:tblGrid>
      <w:tr w:rsidR="00266ACE" w:rsidRPr="00450598" w14:paraId="323219EA" w14:textId="77777777" w:rsidTr="001C1846">
        <w:tc>
          <w:tcPr>
            <w:tcW w:w="470" w:type="dxa"/>
          </w:tcPr>
          <w:p w14:paraId="51290978" w14:textId="77777777" w:rsidR="00266ACE" w:rsidRPr="00450598" w:rsidRDefault="00266ACE" w:rsidP="00A02B32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14:paraId="2E5D0E5F" w14:textId="77777777" w:rsidR="00266ACE" w:rsidRPr="00450598" w:rsidRDefault="00266ACE" w:rsidP="00A02B32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2FD1AD1" w14:textId="77777777" w:rsidR="00266ACE" w:rsidRPr="00450598" w:rsidRDefault="00266ACE" w:rsidP="00A02B32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02FAA8A2" w14:textId="77777777" w:rsidR="00266ACE" w:rsidRPr="00450598" w:rsidRDefault="00266ACE" w:rsidP="00A02B32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2029" w:type="dxa"/>
            <w:vAlign w:val="center"/>
          </w:tcPr>
          <w:p w14:paraId="6524071F" w14:textId="77777777" w:rsidR="00266ACE" w:rsidRPr="00450598" w:rsidRDefault="00266ACE" w:rsidP="00A02B32">
            <w:pPr>
              <w:pStyle w:val="i-tablecolumnheadcentred"/>
            </w:pPr>
            <w:r>
              <w:t>Marks achieved</w:t>
            </w:r>
          </w:p>
        </w:tc>
      </w:tr>
      <w:tr w:rsidR="00266ACE" w:rsidRPr="00450598" w14:paraId="772CA185" w14:textId="77777777" w:rsidTr="001C1846">
        <w:tc>
          <w:tcPr>
            <w:tcW w:w="470" w:type="dxa"/>
          </w:tcPr>
          <w:p w14:paraId="4718F4D5" w14:textId="77777777" w:rsidR="00266ACE" w:rsidRPr="00450598" w:rsidRDefault="00266ACE" w:rsidP="00A02B32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3756C84" w14:textId="77777777" w:rsidR="00266ACE" w:rsidRPr="00450598" w:rsidRDefault="00266ACE" w:rsidP="002A7E1A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AD0D553" w14:textId="77777777" w:rsidR="00266ACE" w:rsidRDefault="00266ACE" w:rsidP="00A02B32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6894B508" w14:textId="77777777" w:rsidR="00266ACE" w:rsidRPr="00450598" w:rsidRDefault="00266ACE" w:rsidP="00A02B32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2BF1D2B1" w14:textId="77777777" w:rsidR="00266ACE" w:rsidRPr="00450598" w:rsidRDefault="00266ACE" w:rsidP="00A02B32">
            <w:pPr>
              <w:pStyle w:val="i-tablecolumntextcentred"/>
            </w:pPr>
          </w:p>
        </w:tc>
      </w:tr>
      <w:tr w:rsidR="00266ACE" w:rsidRPr="00450598" w14:paraId="6A724B3C" w14:textId="77777777" w:rsidTr="001C1846">
        <w:tc>
          <w:tcPr>
            <w:tcW w:w="470" w:type="dxa"/>
          </w:tcPr>
          <w:p w14:paraId="063D67A0" w14:textId="77777777" w:rsidR="00266ACE" w:rsidRPr="00450598" w:rsidRDefault="00266ACE" w:rsidP="00A02B32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CBD25C9" w14:textId="77777777" w:rsidR="00266ACE" w:rsidRPr="00450598" w:rsidRDefault="00266ACE" w:rsidP="002A7E1A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7F5F86DA" w14:textId="52427AC3" w:rsidR="00266ACE" w:rsidRDefault="00CC6B01" w:rsidP="00A02B32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0EC55C8C" w14:textId="77777777" w:rsidR="00266ACE" w:rsidRPr="00450598" w:rsidRDefault="00266ACE" w:rsidP="00A02B32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447C2A5F" w14:textId="77777777" w:rsidR="00266ACE" w:rsidRPr="00450598" w:rsidRDefault="00266ACE" w:rsidP="00A02B32">
            <w:pPr>
              <w:pStyle w:val="i-tablecolumntextcentred"/>
            </w:pPr>
          </w:p>
        </w:tc>
      </w:tr>
      <w:tr w:rsidR="00266ACE" w:rsidRPr="00450598" w14:paraId="74596E00" w14:textId="77777777" w:rsidTr="001C1846">
        <w:tc>
          <w:tcPr>
            <w:tcW w:w="470" w:type="dxa"/>
          </w:tcPr>
          <w:p w14:paraId="3DBD3D00" w14:textId="77777777" w:rsidR="00266ACE" w:rsidRPr="00450598" w:rsidRDefault="00266ACE" w:rsidP="002A7E1A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1FD9FAAD" w14:textId="77777777" w:rsidR="00266ACE" w:rsidRPr="00450598" w:rsidRDefault="00266ACE" w:rsidP="002A7E1A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087271E1" w14:textId="5B6C78D6" w:rsidR="00266ACE" w:rsidRDefault="00320198" w:rsidP="00A02B32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9876C9A" w14:textId="77777777" w:rsidR="00266ACE" w:rsidRPr="00450598" w:rsidRDefault="00266ACE" w:rsidP="00A02B32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029" w:type="dxa"/>
          </w:tcPr>
          <w:p w14:paraId="4B5E1BB3" w14:textId="77777777" w:rsidR="00266ACE" w:rsidRPr="00450598" w:rsidRDefault="00266ACE" w:rsidP="00A02B32">
            <w:pPr>
              <w:pStyle w:val="i-tablecolumntextcentred"/>
              <w:rPr>
                <w:rStyle w:val="i-tabletextbold"/>
              </w:rPr>
            </w:pPr>
          </w:p>
        </w:tc>
      </w:tr>
    </w:tbl>
    <w:p w14:paraId="2ACB6862" w14:textId="77777777" w:rsidR="001C1846" w:rsidRPr="00450598" w:rsidRDefault="001C1846" w:rsidP="009925CE">
      <w:pPr>
        <w:pStyle w:val="i-bodytextfo"/>
      </w:pPr>
      <w:r w:rsidRPr="00450598">
        <w:rPr>
          <w:rStyle w:val="i-bodytextbold"/>
          <w:rFonts w:eastAsiaTheme="majorEastAsia"/>
        </w:rPr>
        <w:t>Grade:</w:t>
      </w:r>
      <w:r w:rsidRPr="00A4628A">
        <w:t xml:space="preserve"> _____________________</w:t>
      </w:r>
    </w:p>
    <w:p w14:paraId="58704514" w14:textId="77777777" w:rsidR="001C1846" w:rsidRPr="008977CE" w:rsidRDefault="001C1846" w:rsidP="001C1846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266ACE" w:rsidRPr="00450598" w14:paraId="040EABBB" w14:textId="77777777" w:rsidTr="002A7E1A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289014C" w14:textId="77777777" w:rsidR="00266ACE" w:rsidRPr="008977CE" w:rsidRDefault="00266ACE" w:rsidP="00A02B32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038790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B74A00B" w14:textId="77777777" w:rsidR="00266ACE" w:rsidRPr="008977CE" w:rsidRDefault="00266ACE" w:rsidP="00A02B32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2C7BB9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99324C1" w14:textId="77777777" w:rsidR="00266ACE" w:rsidRPr="008977CE" w:rsidRDefault="00266ACE" w:rsidP="00A02B32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CF5AA98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79E890C" w14:textId="77777777" w:rsidR="00266ACE" w:rsidRPr="008977CE" w:rsidRDefault="00266ACE" w:rsidP="00A02B32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FC668E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8F71D37" w14:textId="77777777" w:rsidR="00266ACE" w:rsidRPr="008977CE" w:rsidRDefault="00266ACE" w:rsidP="00A02B32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B28B9B2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468BF1A" w14:textId="77777777" w:rsidR="00266ACE" w:rsidRPr="008977CE" w:rsidRDefault="00266ACE" w:rsidP="00A02B32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1780F53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5F0DCE9" w14:textId="77777777" w:rsidR="00266ACE" w:rsidRPr="008977CE" w:rsidRDefault="00266ACE" w:rsidP="00A02B32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57B6DB" w14:textId="77777777" w:rsidR="00266ACE" w:rsidRPr="00450598" w:rsidRDefault="00266ACE" w:rsidP="002A7E1A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6616E30F" w14:textId="77777777" w:rsidR="001C1846" w:rsidRDefault="001C1846" w:rsidP="00266ACE">
      <w:pPr>
        <w:rPr>
          <w:rStyle w:val="i-bodytextbold"/>
          <w:rFonts w:eastAsiaTheme="majorEastAsia"/>
        </w:rPr>
      </w:pPr>
    </w:p>
    <w:p w14:paraId="1C4F2F42" w14:textId="77777777" w:rsidR="00266ACE" w:rsidRDefault="00266ACE" w:rsidP="00266ACE">
      <w:pPr>
        <w:rPr>
          <w:rStyle w:val="i-bodytextbold"/>
          <w:rFonts w:eastAsiaTheme="majorEastAsia"/>
        </w:rPr>
      </w:pPr>
      <w:r w:rsidRPr="00D12D57">
        <w:rPr>
          <w:rStyle w:val="i-bodytextbold"/>
          <w:rFonts w:eastAsiaTheme="majorEastAsia"/>
        </w:rPr>
        <w:t>Comments:</w:t>
      </w:r>
    </w:p>
    <w:p w14:paraId="1711ABA4" w14:textId="77777777" w:rsidR="001C1846" w:rsidRPr="00D12D57" w:rsidRDefault="001C1846" w:rsidP="001C1846">
      <w:pPr>
        <w:pStyle w:val="i-bodytextfo"/>
        <w:rPr>
          <w:rStyle w:val="i-bodytextbold"/>
          <w:rFonts w:eastAsiaTheme="majorEastAsia"/>
        </w:rPr>
      </w:pPr>
    </w:p>
    <w:p w14:paraId="1B0B370F" w14:textId="77777777" w:rsidR="001C1846" w:rsidRDefault="001C1846" w:rsidP="00266ACE">
      <w:pPr>
        <w:pStyle w:val="i-notetoDTO"/>
      </w:pPr>
      <w:r>
        <w:br w:type="page"/>
      </w:r>
    </w:p>
    <w:p w14:paraId="48711976" w14:textId="77777777" w:rsidR="00CC6B01" w:rsidRPr="00D57475" w:rsidRDefault="00CC6B01" w:rsidP="002A7E1A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>Section A Multiple choice (15 marks)</w:t>
      </w:r>
    </w:p>
    <w:p w14:paraId="35EAB084" w14:textId="77777777" w:rsidR="00CC6B01" w:rsidRPr="00450598" w:rsidRDefault="00CC6B01" w:rsidP="00CC6B01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02848734" w14:textId="13260C17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1</w:t>
      </w:r>
      <w:r w:rsidRPr="00A51501">
        <w:tab/>
      </w:r>
      <w:r w:rsidR="006858D6" w:rsidRPr="001C33F4">
        <w:t xml:space="preserve">Which of the following is not a dynamic equilibrium? </w:t>
      </w:r>
    </w:p>
    <w:p w14:paraId="3143859F" w14:textId="458CC3DE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A</w:t>
      </w:r>
      <w:r w:rsidRPr="001C33F4">
        <w:tab/>
      </w:r>
      <w:r w:rsidR="006858D6" w:rsidRPr="001C33F4">
        <w:t>Water evaporating and condensi</w:t>
      </w:r>
      <w:r w:rsidR="000872AD" w:rsidRPr="001C33F4">
        <w:t xml:space="preserve">ng in </w:t>
      </w:r>
      <w:r w:rsidR="00DD270B" w:rsidRPr="001C33F4">
        <w:t>a</w:t>
      </w:r>
      <w:r w:rsidR="00A02B32">
        <w:t xml:space="preserve"> closed bottle of water</w:t>
      </w:r>
    </w:p>
    <w:p w14:paraId="0669F34B" w14:textId="58DEC1ED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0872AD" w:rsidRPr="001C33F4">
        <w:t>Water evaporating and conden</w:t>
      </w:r>
      <w:r w:rsidR="00A02B32">
        <w:t>sing in an open bottle of water</w:t>
      </w:r>
    </w:p>
    <w:p w14:paraId="29A73626" w14:textId="74C276BD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C</w:t>
      </w:r>
      <w:r w:rsidRPr="001C33F4">
        <w:tab/>
      </w:r>
      <w:r w:rsidR="00B86DAA">
        <w:t>A</w:t>
      </w:r>
      <w:r w:rsidR="006858D6" w:rsidRPr="001C33F4">
        <w:t xml:space="preserve"> reaction where the concentration of reactants and products is unchanging</w:t>
      </w:r>
    </w:p>
    <w:p w14:paraId="0ED52899" w14:textId="60F3196F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142B4A" w:rsidRPr="001C33F4">
        <w:t xml:space="preserve">Two different </w:t>
      </w:r>
      <w:r w:rsidR="000872AD" w:rsidRPr="001C33F4">
        <w:t>reaction</w:t>
      </w:r>
      <w:r w:rsidR="00142B4A" w:rsidRPr="001C33F4">
        <w:t>s</w:t>
      </w:r>
      <w:r w:rsidR="000872AD" w:rsidRPr="001C33F4">
        <w:t xml:space="preserve"> proceed</w:t>
      </w:r>
      <w:r w:rsidR="00142B4A" w:rsidRPr="001C33F4">
        <w:t>ing at the same ra</w:t>
      </w:r>
      <w:r w:rsidR="00A02B32">
        <w:t>te in the same closed container</w:t>
      </w:r>
    </w:p>
    <w:p w14:paraId="2283326D" w14:textId="22782F1D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2</w:t>
      </w:r>
      <w:r w:rsidRPr="001C33F4">
        <w:tab/>
      </w:r>
      <w:r w:rsidR="000872AD" w:rsidRPr="001C33F4">
        <w:t>Collision theory states</w:t>
      </w:r>
      <w:r w:rsidR="00142B4A" w:rsidRPr="001C33F4">
        <w:t xml:space="preserve"> a successful reaction can occur when</w:t>
      </w:r>
      <w:r w:rsidR="00B86DAA">
        <w:t>:</w:t>
      </w:r>
    </w:p>
    <w:p w14:paraId="1E3245F5" w14:textId="2680F526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A</w:t>
      </w:r>
      <w:r w:rsidRPr="001C33F4">
        <w:tab/>
      </w:r>
      <w:r w:rsidR="000872AD" w:rsidRPr="001C33F4">
        <w:t>particles collide</w:t>
      </w:r>
      <w:r w:rsidR="00A02B32">
        <w:t>.</w:t>
      </w:r>
    </w:p>
    <w:p w14:paraId="09B290FD" w14:textId="3C497172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E625F5" w:rsidRPr="001C33F4">
        <w:t>the</w:t>
      </w:r>
      <w:r w:rsidR="00142B4A" w:rsidRPr="001C33F4">
        <w:t xml:space="preserve"> </w:t>
      </w:r>
      <w:r w:rsidR="00753C84" w:rsidRPr="001C33F4">
        <w:t>reactants are</w:t>
      </w:r>
      <w:r w:rsidR="00142B4A" w:rsidRPr="001C33F4">
        <w:t xml:space="preserve"> </w:t>
      </w:r>
      <w:r w:rsidR="00753C84" w:rsidRPr="001C33F4">
        <w:t>heated</w:t>
      </w:r>
      <w:r w:rsidR="00E625F5" w:rsidRPr="001C33F4">
        <w:t xml:space="preserve"> </w:t>
      </w:r>
      <w:r w:rsidR="00753C84" w:rsidRPr="001C33F4">
        <w:t>strongly</w:t>
      </w:r>
      <w:r w:rsidR="00A02B32">
        <w:t>.</w:t>
      </w:r>
    </w:p>
    <w:p w14:paraId="2270EA3E" w14:textId="6891F68E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C</w:t>
      </w:r>
      <w:r w:rsidRPr="001C33F4">
        <w:tab/>
      </w:r>
      <w:r w:rsidR="00142B4A" w:rsidRPr="001C33F4">
        <w:t>the particles collide with sufficient energy to break bonds</w:t>
      </w:r>
      <w:r w:rsidR="00A02B32">
        <w:t>.</w:t>
      </w:r>
    </w:p>
    <w:p w14:paraId="60D70611" w14:textId="26F5F292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753C84" w:rsidRPr="001C33F4">
        <w:t xml:space="preserve">sufficient </w:t>
      </w:r>
      <w:r w:rsidR="00142B4A" w:rsidRPr="001C33F4">
        <w:t xml:space="preserve">energy is released </w:t>
      </w:r>
      <w:r w:rsidR="00753C84" w:rsidRPr="001C33F4">
        <w:t>during the reaction.</w:t>
      </w:r>
    </w:p>
    <w:p w14:paraId="3410A733" w14:textId="12980D9D" w:rsidR="00213CDE" w:rsidRPr="001C33F4" w:rsidRDefault="002E3181" w:rsidP="00B86DAA">
      <w:pPr>
        <w:pStyle w:val="i-numberedlist1"/>
      </w:pPr>
      <w:r w:rsidRPr="00B86DAA">
        <w:rPr>
          <w:rStyle w:val="i-listnumber"/>
        </w:rPr>
        <w:t>3</w:t>
      </w:r>
      <w:r w:rsidRPr="001C33F4">
        <w:tab/>
      </w:r>
      <w:r w:rsidR="00753C84" w:rsidRPr="001C33F4">
        <w:t>A reaction can be sped up in several ways</w:t>
      </w:r>
      <w:r w:rsidR="00213CDE" w:rsidRPr="001C33F4">
        <w:t xml:space="preserve">, including increasing the temperature, concentration and surface area and introducing a catalyst. </w:t>
      </w:r>
    </w:p>
    <w:p w14:paraId="7DEB0E04" w14:textId="2BDEC87A" w:rsidR="00213CDE" w:rsidRPr="001C33F4" w:rsidRDefault="00FC388D" w:rsidP="00B86DAA">
      <w:pPr>
        <w:pStyle w:val="i-equationtext"/>
      </w:pPr>
      <w:r w:rsidRPr="001C33F4">
        <w:t>N</w:t>
      </w:r>
      <w:r w:rsidRPr="00E50B24">
        <w:rPr>
          <w:rStyle w:val="i-listsubscript"/>
        </w:rPr>
        <w:t>2</w:t>
      </w:r>
      <w:r w:rsidR="00E50B24" w:rsidRPr="00E50B24">
        <w:t>(g)</w:t>
      </w:r>
      <w:r w:rsidR="00213CDE" w:rsidRPr="001C33F4">
        <w:t xml:space="preserve"> + 3H</w:t>
      </w:r>
      <w:r w:rsidR="00213CDE" w:rsidRPr="00E50B24">
        <w:rPr>
          <w:rStyle w:val="i-listsubscript"/>
        </w:rPr>
        <w:t>2</w:t>
      </w:r>
      <w:r w:rsidR="00E50B24" w:rsidRPr="00E50B24">
        <w:t>(g)</w:t>
      </w:r>
      <w:r w:rsidRPr="001C33F4">
        <w:t xml:space="preserve"> </w:t>
      </w:r>
      <w:r w:rsidR="00DF3AE6" w:rsidRPr="001C33F4">
        <w:sym w:font="Wingdings 3" w:char="F044"/>
      </w:r>
      <w:r w:rsidR="00B86DAA">
        <w:t xml:space="preserve"> </w:t>
      </w:r>
      <w:r w:rsidR="00DF3AE6" w:rsidRPr="001C33F4">
        <w:t>2NH</w:t>
      </w:r>
      <w:r w:rsidR="00DF3AE6" w:rsidRPr="00E50B24">
        <w:rPr>
          <w:rStyle w:val="i-listsubscript"/>
        </w:rPr>
        <w:t>3</w:t>
      </w:r>
      <w:r w:rsidR="00E50B24" w:rsidRPr="00E50B24">
        <w:t>(g)</w:t>
      </w:r>
      <w:r w:rsidR="00DF3AE6" w:rsidRPr="001C33F4">
        <w:t xml:space="preserve"> + energy</w:t>
      </w:r>
    </w:p>
    <w:p w14:paraId="3D859C06" w14:textId="0B00D385" w:rsidR="00FC388D" w:rsidRPr="001C33F4" w:rsidRDefault="00173AD6" w:rsidP="00B86DAA">
      <w:pPr>
        <w:pStyle w:val="i-numberedlist1indentfo"/>
      </w:pPr>
      <w:r>
        <w:t>Which of these</w:t>
      </w:r>
      <w:r w:rsidR="00FC388D" w:rsidRPr="001C33F4">
        <w:t xml:space="preserve"> would </w:t>
      </w:r>
      <w:r w:rsidR="00FC388D" w:rsidRPr="00173AD6">
        <w:rPr>
          <w:rStyle w:val="i-listitalic"/>
        </w:rPr>
        <w:t>not</w:t>
      </w:r>
      <w:r w:rsidR="00FC388D" w:rsidRPr="001C33F4">
        <w:t xml:space="preserve"> affect the reaction</w:t>
      </w:r>
      <w:r>
        <w:t xml:space="preserve"> above</w:t>
      </w:r>
      <w:r w:rsidR="00FC388D" w:rsidRPr="001C33F4">
        <w:t>?</w:t>
      </w:r>
    </w:p>
    <w:p w14:paraId="50C5004C" w14:textId="74472937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A</w:t>
      </w:r>
      <w:r w:rsidRPr="00ED4ADF">
        <w:tab/>
      </w:r>
      <w:r w:rsidR="00A02B32">
        <w:t>Temperature change</w:t>
      </w:r>
    </w:p>
    <w:p w14:paraId="30A93EA6" w14:textId="04E176B9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B</w:t>
      </w:r>
      <w:r w:rsidRPr="00ED4ADF">
        <w:tab/>
      </w:r>
      <w:r w:rsidR="00173AD6">
        <w:t>Tempera</w:t>
      </w:r>
      <w:r w:rsidR="00A02B32">
        <w:t>ture change and pressure change</w:t>
      </w:r>
    </w:p>
    <w:p w14:paraId="67D53461" w14:textId="4EA56EDB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C</w:t>
      </w:r>
      <w:r w:rsidRPr="00ED4ADF">
        <w:tab/>
      </w:r>
      <w:r w:rsidR="00A02B32">
        <w:t>Addition of more reactants</w:t>
      </w:r>
    </w:p>
    <w:p w14:paraId="7947516A" w14:textId="791A12C2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D</w:t>
      </w:r>
      <w:r w:rsidRPr="00ED4ADF">
        <w:tab/>
      </w:r>
      <w:r w:rsidR="00173AD6">
        <w:t>N</w:t>
      </w:r>
      <w:r w:rsidR="00FC388D" w:rsidRPr="00ED4ADF">
        <w:t>one of the above</w:t>
      </w:r>
    </w:p>
    <w:p w14:paraId="400B4A17" w14:textId="55DBE019" w:rsidR="002E3181" w:rsidRPr="001C33F4" w:rsidRDefault="002E3181" w:rsidP="00173AD6">
      <w:pPr>
        <w:pStyle w:val="i-numberedlist1"/>
      </w:pPr>
      <w:r w:rsidRPr="00173AD6">
        <w:rPr>
          <w:rStyle w:val="i-listnumber"/>
        </w:rPr>
        <w:t>4</w:t>
      </w:r>
      <w:r w:rsidRPr="001C33F4">
        <w:tab/>
      </w:r>
      <w:r w:rsidR="00601FD1" w:rsidRPr="001C33F4">
        <w:t>W</w:t>
      </w:r>
      <w:r w:rsidR="00477180" w:rsidRPr="001C33F4">
        <w:t xml:space="preserve">hat is the correct </w:t>
      </w:r>
      <w:r w:rsidR="00601FD1" w:rsidRPr="001C33F4">
        <w:t>equilibrium</w:t>
      </w:r>
      <w:r w:rsidR="00477180" w:rsidRPr="001C33F4">
        <w:t xml:space="preserve"> expression for the following reaction?</w:t>
      </w:r>
    </w:p>
    <w:p w14:paraId="0C26347E" w14:textId="321F0E08" w:rsidR="00477180" w:rsidRPr="00E50B24" w:rsidRDefault="00477180" w:rsidP="00173AD6">
      <w:pPr>
        <w:pStyle w:val="i-equationtext"/>
        <w:rPr>
          <w:rStyle w:val="i-listsubscript"/>
        </w:rPr>
      </w:pPr>
      <w:r w:rsidRPr="001C33F4">
        <w:t>CaCO</w:t>
      </w:r>
      <w:r w:rsidRPr="00E50B24">
        <w:rPr>
          <w:rStyle w:val="i-listsubscript"/>
        </w:rPr>
        <w:t>3</w:t>
      </w:r>
      <w:r w:rsidR="00E50B24" w:rsidRPr="00E50B24">
        <w:t>(s)</w:t>
      </w:r>
      <w:r w:rsidRPr="001C33F4">
        <w:t xml:space="preserve"> </w:t>
      </w:r>
      <w:r w:rsidRPr="001C33F4">
        <w:sym w:font="Wingdings 3" w:char="F044"/>
      </w:r>
      <w:r w:rsidRPr="001C33F4">
        <w:t xml:space="preserve"> CaO</w:t>
      </w:r>
      <w:r w:rsidR="00E50B24" w:rsidRPr="00E50B24">
        <w:t>(s)</w:t>
      </w:r>
      <w:r w:rsidRPr="001C33F4">
        <w:t xml:space="preserve"> + CO</w:t>
      </w:r>
      <w:r w:rsidRPr="00E50B24">
        <w:rPr>
          <w:rStyle w:val="i-listsubscript"/>
        </w:rPr>
        <w:t>2</w:t>
      </w:r>
      <w:r w:rsidR="00E50B24" w:rsidRPr="00E50B24">
        <w:t>(g)</w:t>
      </w:r>
    </w:p>
    <w:p w14:paraId="30B87AF9" w14:textId="2776F00F" w:rsidR="00477180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A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18E43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.6pt" o:ole="">
            <v:imagedata r:id="rId7" o:title=""/>
          </v:shape>
          <o:OLEObject Type="Embed" ProgID="Equation.DSMT4" ShapeID="_x0000_i1025" DrawAspect="Content" ObjectID="_1515583927" r:id="rId8"/>
        </w:object>
      </w:r>
    </w:p>
    <w:p w14:paraId="30527AF3" w14:textId="4C3928F1" w:rsidR="002E3181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B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47E48229">
          <v:shape id="_x0000_i1026" type="#_x0000_t75" style="width:66pt;height:36.6pt" o:ole="">
            <v:imagedata r:id="rId9" o:title=""/>
          </v:shape>
          <o:OLEObject Type="Embed" ProgID="Equation.DSMT4" ShapeID="_x0000_i1026" DrawAspect="Content" ObjectID="_1515583928" r:id="rId10"/>
        </w:object>
      </w:r>
    </w:p>
    <w:p w14:paraId="6743839B" w14:textId="503434A1" w:rsidR="002E3181" w:rsidRPr="001C33F4" w:rsidRDefault="002E3181" w:rsidP="00173AD6">
      <w:pPr>
        <w:pStyle w:val="i-numberedlist2"/>
      </w:pPr>
      <w:r w:rsidRPr="00173AD6">
        <w:rPr>
          <w:rStyle w:val="i-listnumber"/>
        </w:rPr>
        <w:t>C</w:t>
      </w:r>
      <w:r w:rsidRPr="001C33F4">
        <w:tab/>
      </w:r>
      <w:r w:rsidR="00477180" w:rsidRPr="001C33F4">
        <w:t>[CO</w:t>
      </w:r>
      <w:r w:rsidR="00477180" w:rsidRPr="00ED4ADF">
        <w:rPr>
          <w:rStyle w:val="i-listsubscript"/>
        </w:rPr>
        <w:t>2</w:t>
      </w:r>
      <w:r w:rsidR="00477180" w:rsidRPr="001C33F4">
        <w:t>]</w:t>
      </w:r>
    </w:p>
    <w:p w14:paraId="241CCE84" w14:textId="28D9DA23" w:rsidR="002E3181" w:rsidRPr="001C33F4" w:rsidRDefault="002E3181" w:rsidP="00173AD6">
      <w:pPr>
        <w:pStyle w:val="i-numberedlist2"/>
        <w:rPr>
          <w:bCs/>
        </w:rPr>
      </w:pPr>
      <w:r w:rsidRPr="00173AD6">
        <w:rPr>
          <w:rStyle w:val="i-listnumber"/>
        </w:rPr>
        <w:t>D</w:t>
      </w:r>
      <w:r w:rsidRPr="001C33F4">
        <w:tab/>
      </w:r>
      <w:r w:rsidR="00477180" w:rsidRPr="001C33F4">
        <w:t>[CaCO</w:t>
      </w:r>
      <w:r w:rsidR="00477180" w:rsidRPr="00ED4ADF">
        <w:rPr>
          <w:rStyle w:val="i-listsubscript"/>
        </w:rPr>
        <w:t>3</w:t>
      </w:r>
      <w:r w:rsidR="00477180" w:rsidRPr="001C33F4">
        <w:t>]</w:t>
      </w:r>
    </w:p>
    <w:p w14:paraId="002B6570" w14:textId="44C9301D" w:rsidR="002E3181" w:rsidRPr="001C33F4" w:rsidRDefault="002E3181" w:rsidP="00EB01E0">
      <w:pPr>
        <w:pStyle w:val="i-numberedlist1"/>
      </w:pPr>
      <w:r w:rsidRPr="00EB01E0">
        <w:rPr>
          <w:rStyle w:val="i-listnumber"/>
        </w:rPr>
        <w:t>5</w:t>
      </w:r>
      <w:r w:rsidRPr="001C33F4">
        <w:tab/>
      </w:r>
      <w:r w:rsidR="00601FD1" w:rsidRPr="001C33F4">
        <w:t>In an equilibrium reaction</w:t>
      </w:r>
      <w:r w:rsidR="00EB01E0">
        <w:t>:</w:t>
      </w:r>
    </w:p>
    <w:p w14:paraId="1BDF381B" w14:textId="3B9A9795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A</w:t>
      </w:r>
      <w:r w:rsidRPr="001C33F4">
        <w:tab/>
      </w:r>
      <w:r w:rsidR="00601FD1" w:rsidRPr="001C33F4">
        <w:t>all reactants become products</w:t>
      </w:r>
      <w:r w:rsidR="00A02B32">
        <w:t>.</w:t>
      </w:r>
    </w:p>
    <w:p w14:paraId="5D78230C" w14:textId="34B608AB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B</w:t>
      </w:r>
      <w:r w:rsidRPr="001C33F4">
        <w:tab/>
      </w:r>
      <w:r w:rsidR="00601FD1" w:rsidRPr="001C33F4">
        <w:t>products do not form as they quickly return to reactants</w:t>
      </w:r>
      <w:r w:rsidR="00A02B32">
        <w:t>.</w:t>
      </w:r>
    </w:p>
    <w:p w14:paraId="64E57746" w14:textId="46776448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C</w:t>
      </w:r>
      <w:r w:rsidRPr="001C33F4">
        <w:tab/>
      </w:r>
      <w:r w:rsidR="00601FD1" w:rsidRPr="001C33F4">
        <w:t>the amount of reactants and products are the same</w:t>
      </w:r>
      <w:r w:rsidR="00A02B32">
        <w:t>.</w:t>
      </w:r>
    </w:p>
    <w:p w14:paraId="521D9231" w14:textId="19BE4492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D</w:t>
      </w:r>
      <w:r w:rsidRPr="001C33F4">
        <w:tab/>
      </w:r>
      <w:r w:rsidR="00601FD1" w:rsidRPr="001C33F4">
        <w:t>the rate of forward and reverse reactions are the same</w:t>
      </w:r>
      <w:r w:rsidR="00EB01E0">
        <w:t>.</w:t>
      </w:r>
    </w:p>
    <w:p w14:paraId="219BE3C4" w14:textId="77777777" w:rsidR="00C44E05" w:rsidRDefault="00C44E05" w:rsidP="00EB01E0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25AF841" w14:textId="7FDECE43" w:rsidR="009A1FDF" w:rsidRPr="001C33F4" w:rsidRDefault="002E3181" w:rsidP="00EB01E0">
      <w:pPr>
        <w:pStyle w:val="i-numberedlist1"/>
      </w:pPr>
      <w:r w:rsidRPr="00F77C56">
        <w:rPr>
          <w:rStyle w:val="i-listnumber"/>
        </w:rPr>
        <w:lastRenderedPageBreak/>
        <w:t>6</w:t>
      </w:r>
      <w:r w:rsidRPr="001C33F4">
        <w:tab/>
      </w:r>
      <w:r w:rsidR="00EB01E0">
        <w:t>T</w:t>
      </w:r>
      <w:r w:rsidR="009A1FDF" w:rsidRPr="001C33F4">
        <w:t xml:space="preserve">he equilibrium expression </w:t>
      </w:r>
      <w:r w:rsidR="00663B6C" w:rsidRPr="001C33F4">
        <w:t>equals</w:t>
      </w:r>
      <w:r w:rsidR="009A1FDF" w:rsidRPr="001C33F4">
        <w:t xml:space="preserve"> [O</w:t>
      </w:r>
      <w:r w:rsidR="009A1FDF" w:rsidRPr="00ED4ADF">
        <w:rPr>
          <w:rStyle w:val="i-listsubscript"/>
        </w:rPr>
        <w:t>2</w:t>
      </w:r>
      <w:r w:rsidR="009A1FDF" w:rsidRPr="001C33F4">
        <w:t>] for which of the following reactions?</w:t>
      </w:r>
    </w:p>
    <w:p w14:paraId="303DEC29" w14:textId="031DBC67" w:rsidR="002E3181" w:rsidRPr="001C33F4" w:rsidRDefault="002E3181" w:rsidP="00F77C56">
      <w:pPr>
        <w:pStyle w:val="i-numberedlist2"/>
        <w:rPr>
          <w:lang w:val="pt-BR"/>
        </w:rPr>
      </w:pPr>
      <w:r w:rsidRPr="00F77C56">
        <w:rPr>
          <w:rStyle w:val="i-listnumber"/>
        </w:rPr>
        <w:t>A</w:t>
      </w:r>
      <w:r w:rsidRPr="001C33F4">
        <w:rPr>
          <w:lang w:val="pt-BR"/>
        </w:rPr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rPr>
          <w:lang w:val="pt-BR"/>
        </w:rPr>
        <w:t xml:space="preserve"> and </w:t>
      </w:r>
      <w:r w:rsidR="00F77C56" w:rsidRPr="001C33F4">
        <w:rPr>
          <w:lang w:val="pt-BR"/>
        </w:rPr>
        <w:t>3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1C33F4">
        <w:rPr>
          <w:lang w:val="pt-BR"/>
        </w:rPr>
        <w:t xml:space="preserve"> 2O</w:t>
      </w:r>
      <w:r w:rsidR="00F77C56" w:rsidRPr="00ED4ADF">
        <w:rPr>
          <w:rStyle w:val="i-listsubscript"/>
        </w:rPr>
        <w:t>3</w:t>
      </w:r>
      <w:r w:rsidR="00E50B24" w:rsidRPr="00E50B24">
        <w:rPr>
          <w:lang w:val="pt-BR"/>
        </w:rPr>
        <w:t>(g)</w:t>
      </w:r>
    </w:p>
    <w:p w14:paraId="5299AEBF" w14:textId="4A2B094A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6CD1A4A9" w14:textId="2292618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41A6C7FA" w14:textId="57F1A81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t xml:space="preserve"> and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3652A0E8" w14:textId="75591D5C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7</w:t>
      </w:r>
      <w:r w:rsidRPr="001C33F4">
        <w:tab/>
      </w:r>
      <w:r w:rsidR="001955D7" w:rsidRPr="001C33F4">
        <w:t>Equilibrium can occur in</w:t>
      </w:r>
      <w:r w:rsidR="00F77C56">
        <w:t>:</w:t>
      </w:r>
    </w:p>
    <w:p w14:paraId="1AF3AB04" w14:textId="6D4F0807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F77C56">
        <w:t>c</w:t>
      </w:r>
      <w:r w:rsidR="001955D7" w:rsidRPr="001C33F4">
        <w:t>hemical reactions only</w:t>
      </w:r>
      <w:r w:rsidR="00A02B32">
        <w:t>.</w:t>
      </w:r>
    </w:p>
    <w:p w14:paraId="10F47DEA" w14:textId="0BF3E7A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F77C56">
        <w:t>p</w:t>
      </w:r>
      <w:r w:rsidR="001955D7" w:rsidRPr="001C33F4">
        <w:t>hysical changes only</w:t>
      </w:r>
      <w:r w:rsidR="00A02B32">
        <w:t>.</w:t>
      </w:r>
    </w:p>
    <w:p w14:paraId="0E8F3C19" w14:textId="270A0BB1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F77C56">
        <w:t>b</w:t>
      </w:r>
      <w:r w:rsidR="001955D7" w:rsidRPr="001C33F4">
        <w:t xml:space="preserve">oth </w:t>
      </w:r>
      <w:r w:rsidR="00F77C56">
        <w:t>c</w:t>
      </w:r>
      <w:r w:rsidR="001955D7" w:rsidRPr="001C33F4">
        <w:t xml:space="preserve">hemical and </w:t>
      </w:r>
      <w:r w:rsidR="00F77C56">
        <w:t>p</w:t>
      </w:r>
      <w:r w:rsidR="001955D7" w:rsidRPr="001C33F4">
        <w:t>hysical changes</w:t>
      </w:r>
      <w:r w:rsidR="00A02B32">
        <w:t>.</w:t>
      </w:r>
    </w:p>
    <w:p w14:paraId="28014681" w14:textId="7296E77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F77C56">
        <w:t>a</w:t>
      </w:r>
      <w:r w:rsidR="001955D7" w:rsidRPr="001C33F4">
        <w:t xml:space="preserve">ll </w:t>
      </w:r>
      <w:r w:rsidR="00F77C56">
        <w:t>c</w:t>
      </w:r>
      <w:r w:rsidR="001955D7" w:rsidRPr="001C33F4">
        <w:t>hemical reactions</w:t>
      </w:r>
      <w:r w:rsidR="00F77C56">
        <w:t>.</w:t>
      </w:r>
    </w:p>
    <w:p w14:paraId="53FA77E9" w14:textId="274C6F7F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8</w:t>
      </w:r>
      <w:r w:rsidRPr="001C33F4">
        <w:tab/>
      </w:r>
      <w:r w:rsidR="001955D7" w:rsidRPr="001C33F4">
        <w:t>Activation energy</w:t>
      </w:r>
      <w:r w:rsidR="00F77C56">
        <w:t>:</w:t>
      </w:r>
    </w:p>
    <w:p w14:paraId="4AD71690" w14:textId="476F56F9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1955D7" w:rsidRPr="001C33F4">
        <w:t>determines whether a reaction can be reversible or not</w:t>
      </w:r>
      <w:r w:rsidR="00A02B32">
        <w:t>.</w:t>
      </w:r>
    </w:p>
    <w:p w14:paraId="388961E3" w14:textId="156867D9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1955D7" w:rsidRPr="001C33F4">
        <w:t>only affects the rate of a reaction</w:t>
      </w:r>
      <w:r w:rsidR="00A02B32">
        <w:t>.</w:t>
      </w:r>
    </w:p>
    <w:p w14:paraId="097D1790" w14:textId="6164BE0E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1955D7" w:rsidRPr="001C33F4">
        <w:t>is unaffected by catalysts</w:t>
      </w:r>
      <w:r w:rsidR="00A02B32">
        <w:t>.</w:t>
      </w:r>
    </w:p>
    <w:p w14:paraId="1EFD977A" w14:textId="3C4CDD8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1955D7" w:rsidRPr="001C33F4">
        <w:t>of a reverse reaction is the same as the forward reaction at equilibrium</w:t>
      </w:r>
      <w:r w:rsidR="00F77C56">
        <w:t>.</w:t>
      </w:r>
    </w:p>
    <w:p w14:paraId="01A8E496" w14:textId="742BD6C5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9</w:t>
      </w:r>
      <w:r w:rsidRPr="001C33F4">
        <w:tab/>
      </w:r>
      <w:r w:rsidR="001955D7" w:rsidRPr="001C33F4">
        <w:t>Dynamic equilibrium</w:t>
      </w:r>
      <w:r w:rsidR="00F77C56">
        <w:t>:</w:t>
      </w:r>
    </w:p>
    <w:p w14:paraId="475609FC" w14:textId="2EBFCC10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1955D7" w:rsidRPr="001C33F4">
        <w:t>occurs only at certain temperatures</w:t>
      </w:r>
      <w:r w:rsidR="00A02B32">
        <w:t>.</w:t>
      </w:r>
    </w:p>
    <w:p w14:paraId="4AC9EAEE" w14:textId="0F044148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516ECD" w:rsidRPr="001C33F4">
        <w:t>is unaffected by temperature change</w:t>
      </w:r>
      <w:r w:rsidR="00A02B32">
        <w:t>.</w:t>
      </w:r>
    </w:p>
    <w:p w14:paraId="3F467E5C" w14:textId="314914DD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516ECD" w:rsidRPr="001C33F4">
        <w:t>is when the concentrations of all species are the same</w:t>
      </w:r>
      <w:r w:rsidR="00A02B32">
        <w:t>.</w:t>
      </w:r>
    </w:p>
    <w:p w14:paraId="0E6A575B" w14:textId="3A56B7B1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516ECD" w:rsidRPr="001C33F4">
        <w:t>occurs when the concentrations of all species is constant</w:t>
      </w:r>
      <w:r w:rsidR="00F77C56">
        <w:t>.</w:t>
      </w:r>
    </w:p>
    <w:p w14:paraId="20A5FFEC" w14:textId="16BA6976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10</w:t>
      </w:r>
      <w:r w:rsidRPr="001C33F4">
        <w:tab/>
      </w:r>
      <w:r w:rsidR="00516ECD" w:rsidRPr="001C33F4">
        <w:t>Equilibrium has occurred in which of the following graphs of concentration</w:t>
      </w:r>
      <w:r w:rsidR="00F77C56">
        <w:t>?</w:t>
      </w:r>
    </w:p>
    <w:p w14:paraId="747DA0C1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ED4ADF">
        <w:tab/>
      </w:r>
    </w:p>
    <w:p w14:paraId="1B57CD9D" w14:textId="128D020E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2D26B5B9" wp14:editId="2B382E40">
            <wp:extent cx="3269615" cy="219964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482F7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ED4ADF">
        <w:tab/>
      </w:r>
    </w:p>
    <w:p w14:paraId="1277C173" w14:textId="4A711A31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lastRenderedPageBreak/>
        <w:drawing>
          <wp:inline distT="0" distB="0" distL="0" distR="0" wp14:anchorId="5804EF52" wp14:editId="26C13A4C">
            <wp:extent cx="3303905" cy="21564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90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6A92F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ED4ADF">
        <w:tab/>
      </w:r>
    </w:p>
    <w:p w14:paraId="17452236" w14:textId="4A9552AE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rStyle w:val="i-notetoDTOchar"/>
          <w:noProof/>
          <w:lang w:val="en-AU" w:eastAsia="en-AU"/>
        </w:rPr>
        <w:drawing>
          <wp:inline distT="0" distB="0" distL="0" distR="0" wp14:anchorId="6DCF5AE9" wp14:editId="6ADE0B55">
            <wp:extent cx="3291840" cy="219456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1B88C" w14:textId="77777777" w:rsidR="00C44E05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ED4ADF">
        <w:tab/>
      </w:r>
    </w:p>
    <w:p w14:paraId="523E2564" w14:textId="3A61BCCF" w:rsidR="002E3181" w:rsidRPr="00F77C56" w:rsidRDefault="00F00778" w:rsidP="00F77C56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4ED4C860" wp14:editId="541436B1">
            <wp:extent cx="3347085" cy="2156460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08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1CEB1" w14:textId="77777777" w:rsidR="00C44E05" w:rsidRDefault="00C44E05" w:rsidP="00F81B8E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52D5AE0" w14:textId="3EB53AE9" w:rsidR="002E3181" w:rsidRPr="001C33F4" w:rsidRDefault="002E3181" w:rsidP="00F81B8E">
      <w:pPr>
        <w:pStyle w:val="i-numberedlist1"/>
      </w:pPr>
      <w:r w:rsidRPr="00F81B8E">
        <w:rPr>
          <w:rStyle w:val="i-listnumber"/>
        </w:rPr>
        <w:lastRenderedPageBreak/>
        <w:t>11</w:t>
      </w:r>
      <w:r w:rsidRPr="001C33F4">
        <w:rPr>
          <w:bCs/>
        </w:rPr>
        <w:tab/>
      </w:r>
      <w:r w:rsidR="00516ECD" w:rsidRPr="001C33F4">
        <w:rPr>
          <w:bCs/>
        </w:rPr>
        <w:t>T</w:t>
      </w:r>
      <w:r w:rsidR="00516ECD" w:rsidRPr="001C33F4">
        <w:t>he equilibrium expression</w:t>
      </w:r>
      <w:r w:rsidR="00F00778">
        <w:t>,</w:t>
      </w:r>
      <w:r w:rsidR="00516ECD" w:rsidRPr="001C33F4">
        <w:t xml:space="preserve"> </w:t>
      </w:r>
      <w:r w:rsidR="00516ECD" w:rsidRPr="00F00778">
        <w:rPr>
          <w:rStyle w:val="i-listitalic"/>
        </w:rPr>
        <w:t>K</w:t>
      </w:r>
      <w:r w:rsidR="00F00778">
        <w:t>,</w:t>
      </w:r>
      <w:r w:rsidR="00F81B8E">
        <w:t xml:space="preserve"> is based on the equation</w:t>
      </w:r>
      <w:r w:rsidR="00E30580" w:rsidRPr="00E30580">
        <w:t xml:space="preserve"> below. Which one of the expressions shown does it equal?</w:t>
      </w:r>
    </w:p>
    <w:p w14:paraId="202FDBBC" w14:textId="1ED54F13" w:rsidR="00516ECD" w:rsidRPr="001C33F4" w:rsidRDefault="00F9718D" w:rsidP="00F81B8E">
      <w:pPr>
        <w:pStyle w:val="i-equationtext"/>
      </w:pPr>
      <w:r w:rsidRPr="001C33F4">
        <w:t xml:space="preserve">aA + bB </w:t>
      </w:r>
      <w:r w:rsidR="00AA1955" w:rsidRPr="001C33F4">
        <w:sym w:font="Wingdings 3" w:char="F044"/>
      </w:r>
      <w:r w:rsidRPr="001C33F4">
        <w:t xml:space="preserve"> cC + dD</w:t>
      </w:r>
    </w:p>
    <w:p w14:paraId="28040C48" w14:textId="7768A38E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A</w:t>
      </w:r>
      <w:r w:rsidRPr="001C33F4">
        <w:tab/>
      </w:r>
      <w:r w:rsidR="00197FC6" w:rsidRPr="00197FC6">
        <w:rPr>
          <w:position w:val="-36"/>
        </w:rPr>
        <w:object w:dxaOrig="999" w:dyaOrig="840" w14:anchorId="04577B7F">
          <v:shape id="_x0000_i1027" type="#_x0000_t75" style="width:50.4pt;height:42pt" o:ole="">
            <v:imagedata r:id="rId15" o:title=""/>
          </v:shape>
          <o:OLEObject Type="Embed" ProgID="Equation.DSMT4" ShapeID="_x0000_i1027" DrawAspect="Content" ObjectID="_1515583929" r:id="rId16"/>
        </w:object>
      </w:r>
    </w:p>
    <w:p w14:paraId="3E57F5E1" w14:textId="4C04827D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B</w:t>
      </w:r>
      <w:r w:rsidRPr="001C33F4">
        <w:tab/>
      </w:r>
      <w:r w:rsidR="00197FC6" w:rsidRPr="00197FC6">
        <w:rPr>
          <w:position w:val="-36"/>
        </w:rPr>
        <w:object w:dxaOrig="999" w:dyaOrig="840" w14:anchorId="640ECE7F">
          <v:shape id="_x0000_i1028" type="#_x0000_t75" style="width:50.4pt;height:42pt" o:ole="">
            <v:imagedata r:id="rId17" o:title=""/>
          </v:shape>
          <o:OLEObject Type="Embed" ProgID="Equation.DSMT4" ShapeID="_x0000_i1028" DrawAspect="Content" ObjectID="_1515583930" r:id="rId18"/>
        </w:object>
      </w:r>
    </w:p>
    <w:p w14:paraId="4F809CC4" w14:textId="0E5FD453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900" w:dyaOrig="740" w14:anchorId="0D6132F2">
          <v:shape id="_x0000_i1029" type="#_x0000_t75" style="width:45pt;height:36.6pt" o:ole="">
            <v:imagedata r:id="rId19" o:title=""/>
          </v:shape>
          <o:OLEObject Type="Embed" ProgID="Equation.DSMT4" ShapeID="_x0000_i1029" DrawAspect="Content" ObjectID="_1515583931" r:id="rId20"/>
        </w:object>
      </w:r>
    </w:p>
    <w:p w14:paraId="01EFAA13" w14:textId="51BD674B" w:rsidR="00F9718D" w:rsidRPr="00ED4ADF" w:rsidRDefault="002E3181" w:rsidP="00F81B8E">
      <w:pPr>
        <w:pStyle w:val="i-numberedlist2"/>
      </w:pPr>
      <w:r w:rsidRPr="00F81B8E">
        <w:rPr>
          <w:rStyle w:val="i-listnumber"/>
        </w:rPr>
        <w:t>D</w:t>
      </w:r>
      <w:r w:rsidRPr="001C33F4">
        <w:tab/>
      </w:r>
      <w:r w:rsidR="00BE6915" w:rsidRPr="00BE6915">
        <w:rPr>
          <w:position w:val="-32"/>
        </w:rPr>
        <w:object w:dxaOrig="999" w:dyaOrig="740" w14:anchorId="6A309018">
          <v:shape id="_x0000_i1030" type="#_x0000_t75" style="width:50.4pt;height:36.6pt" o:ole="">
            <v:imagedata r:id="rId21" o:title=""/>
          </v:shape>
          <o:OLEObject Type="Embed" ProgID="Equation.DSMT4" ShapeID="_x0000_i1030" DrawAspect="Content" ObjectID="_1515583932" r:id="rId22"/>
        </w:object>
      </w:r>
    </w:p>
    <w:p w14:paraId="03D32836" w14:textId="4BA537CF" w:rsidR="002E3181" w:rsidRPr="00ED4ADF" w:rsidRDefault="002E3181" w:rsidP="00F81B8E">
      <w:pPr>
        <w:pStyle w:val="i-numberedlist1"/>
      </w:pPr>
      <w:r w:rsidRPr="004669C9">
        <w:rPr>
          <w:rStyle w:val="i-listnumber"/>
        </w:rPr>
        <w:t>12</w:t>
      </w:r>
      <w:r w:rsidRPr="00ED4ADF">
        <w:tab/>
      </w:r>
      <w:r w:rsidR="003E0FB0" w:rsidRPr="00ED4ADF">
        <w:t>T</w:t>
      </w:r>
      <w:r w:rsidR="00F81B8E">
        <w:t>he reaction q</w:t>
      </w:r>
      <w:r w:rsidR="000A4A91" w:rsidRPr="00ED4ADF">
        <w:t>uotient</w:t>
      </w:r>
      <w:r w:rsidR="00A02B32">
        <w:t>,</w:t>
      </w:r>
      <w:r w:rsidR="000A4A91" w:rsidRPr="00ED4ADF">
        <w:t xml:space="preserve"> </w:t>
      </w:r>
      <w:r w:rsidR="000A4A91" w:rsidRPr="00BA3353">
        <w:rPr>
          <w:rStyle w:val="i-listitalic"/>
        </w:rPr>
        <w:t>Q</w:t>
      </w:r>
      <w:r w:rsidR="00A02B32">
        <w:t>,</w:t>
      </w:r>
      <w:r w:rsidR="000A4A91" w:rsidRPr="00ED4ADF">
        <w:t xml:space="preserve"> </w:t>
      </w:r>
      <w:r w:rsidR="00F81B8E">
        <w:t>equals</w:t>
      </w:r>
      <w:r w:rsidR="00A02B32">
        <w:t xml:space="preserve"> the equilibrium quotient,</w:t>
      </w:r>
      <w:r w:rsidR="000A4A91" w:rsidRPr="00ED4ADF">
        <w:t xml:space="preserve"> </w:t>
      </w:r>
      <w:r w:rsidR="000A4A91" w:rsidRPr="00BA3353">
        <w:rPr>
          <w:rStyle w:val="i-listitalic"/>
        </w:rPr>
        <w:t>K</w:t>
      </w:r>
      <w:r w:rsidR="00A02B32">
        <w:t>,</w:t>
      </w:r>
      <w:r w:rsidR="000A4A91" w:rsidRPr="00ED4ADF">
        <w:t xml:space="preserve"> at equilibrium. </w:t>
      </w:r>
      <w:r w:rsidR="009D7AE7" w:rsidRPr="00ED4ADF">
        <w:t>Which of the following is also correct?</w:t>
      </w:r>
    </w:p>
    <w:p w14:paraId="56BA5411" w14:textId="7FB353E9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A</w:t>
      </w:r>
      <w:r w:rsidRPr="001C33F4">
        <w:tab/>
      </w:r>
      <w:r w:rsidR="00F81B8E">
        <w:t xml:space="preserve">If </w:t>
      </w:r>
      <w:r w:rsidR="00F81B8E" w:rsidRPr="00BA3353">
        <w:rPr>
          <w:rStyle w:val="i-listitalic"/>
        </w:rPr>
        <w:t>Q</w:t>
      </w:r>
      <w:r w:rsidR="00F81B8E">
        <w:t xml:space="preserve"> &gt; </w:t>
      </w:r>
      <w:r w:rsidR="00F81B8E" w:rsidRPr="00BA3353">
        <w:rPr>
          <w:rStyle w:val="i-listitalic"/>
        </w:rPr>
        <w:t>K</w:t>
      </w:r>
      <w:r w:rsidR="00A02B32">
        <w:t>,</w:t>
      </w:r>
      <w:r w:rsidR="00F81B8E">
        <w:t xml:space="preserve"> th</w:t>
      </w:r>
      <w:r w:rsidR="004669C9">
        <w:t>e</w:t>
      </w:r>
      <w:r w:rsidR="009D7AE7" w:rsidRPr="001C33F4">
        <w:t>n there are more products than reactants</w:t>
      </w:r>
      <w:r w:rsidR="004669C9">
        <w:t>.</w:t>
      </w:r>
    </w:p>
    <w:p w14:paraId="4537EFB6" w14:textId="1DA716B8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B</w:t>
      </w:r>
      <w:r w:rsidRPr="001C33F4">
        <w:tab/>
      </w:r>
      <w:r w:rsidR="00F81B8E">
        <w:t xml:space="preserve">If </w:t>
      </w:r>
      <w:r w:rsidR="00F81B8E" w:rsidRPr="00BA3353">
        <w:rPr>
          <w:rStyle w:val="i-listitalic"/>
        </w:rPr>
        <w:t>Q</w:t>
      </w:r>
      <w:r w:rsidR="00F81B8E">
        <w:t xml:space="preserve"> &lt; </w:t>
      </w:r>
      <w:r w:rsidR="00F81B8E" w:rsidRPr="00BA3353">
        <w:rPr>
          <w:rStyle w:val="i-listitalic"/>
        </w:rPr>
        <w:t>K</w:t>
      </w:r>
      <w:r w:rsidR="00A02B32">
        <w:t>,</w:t>
      </w:r>
      <w:r w:rsidR="00F81B8E">
        <w:t xml:space="preserve"> th</w:t>
      </w:r>
      <w:r w:rsidR="004669C9">
        <w:t>e</w:t>
      </w:r>
      <w:r w:rsidR="009D7AE7" w:rsidRPr="001C33F4">
        <w:t>n there are less products than reactants</w:t>
      </w:r>
      <w:r w:rsidR="004669C9">
        <w:t>.</w:t>
      </w:r>
    </w:p>
    <w:p w14:paraId="0DF3E34D" w14:textId="2E1F5B19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C</w:t>
      </w:r>
      <w:r w:rsidRPr="001C33F4">
        <w:tab/>
      </w:r>
      <w:r w:rsidR="004669C9">
        <w:t xml:space="preserve">If </w:t>
      </w:r>
      <w:r w:rsidR="004669C9" w:rsidRPr="00BA3353">
        <w:rPr>
          <w:rStyle w:val="i-listitalic"/>
        </w:rPr>
        <w:t>Q</w:t>
      </w:r>
      <w:r w:rsidR="004669C9">
        <w:t xml:space="preserve"> &gt;</w:t>
      </w:r>
      <w:r w:rsidR="008401E7" w:rsidRPr="001C33F4">
        <w:t xml:space="preserve"> 1</w:t>
      </w:r>
      <w:r w:rsidR="00A02B32">
        <w:t>,</w:t>
      </w:r>
      <w:r w:rsidR="008401E7" w:rsidRPr="001C33F4">
        <w:t xml:space="preserve"> th</w:t>
      </w:r>
      <w:r w:rsidR="004669C9">
        <w:t>e</w:t>
      </w:r>
      <w:r w:rsidR="008401E7" w:rsidRPr="001C33F4">
        <w:t>n there are more reactants than products</w:t>
      </w:r>
      <w:r w:rsidR="004669C9">
        <w:t>.</w:t>
      </w:r>
    </w:p>
    <w:p w14:paraId="6063ADB4" w14:textId="36336EC2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D</w:t>
      </w:r>
      <w:r w:rsidRPr="001C33F4">
        <w:tab/>
      </w:r>
      <w:r w:rsidR="004669C9">
        <w:t xml:space="preserve">If </w:t>
      </w:r>
      <w:r w:rsidR="004669C9" w:rsidRPr="00BA3353">
        <w:rPr>
          <w:rStyle w:val="i-listitalic"/>
        </w:rPr>
        <w:t>K</w:t>
      </w:r>
      <w:r w:rsidR="004669C9">
        <w:t xml:space="preserve"> &lt;</w:t>
      </w:r>
      <w:r w:rsidR="00A02B32">
        <w:t xml:space="preserve"> </w:t>
      </w:r>
      <w:r w:rsidR="008401E7" w:rsidRPr="001C33F4">
        <w:t>1</w:t>
      </w:r>
      <w:r w:rsidR="00A02B32">
        <w:t>,</w:t>
      </w:r>
      <w:r w:rsidR="008401E7" w:rsidRPr="001C33F4">
        <w:t xml:space="preserve"> then there are more products than reactants</w:t>
      </w:r>
      <w:r w:rsidR="004669C9">
        <w:t>.</w:t>
      </w:r>
    </w:p>
    <w:p w14:paraId="6B0BBD16" w14:textId="27FEAB1C" w:rsidR="002E3181" w:rsidRPr="001C33F4" w:rsidRDefault="002E3181" w:rsidP="004669C9">
      <w:pPr>
        <w:pStyle w:val="i-numberedlist1"/>
      </w:pPr>
      <w:r w:rsidRPr="004669C9">
        <w:rPr>
          <w:rStyle w:val="i-listnumber"/>
        </w:rPr>
        <w:t>13</w:t>
      </w:r>
      <w:r w:rsidRPr="001C33F4">
        <w:rPr>
          <w:bCs/>
        </w:rPr>
        <w:tab/>
      </w:r>
      <w:r w:rsidR="00A87388">
        <w:rPr>
          <w:bCs/>
        </w:rPr>
        <w:t xml:space="preserve">Calculate </w:t>
      </w:r>
      <w:r w:rsidR="00A87388" w:rsidRPr="00BA3353">
        <w:rPr>
          <w:rStyle w:val="i-listitalic"/>
        </w:rPr>
        <w:t>K</w:t>
      </w:r>
      <w:r w:rsidR="00A87388">
        <w:rPr>
          <w:bCs/>
        </w:rPr>
        <w:t xml:space="preserve"> f</w:t>
      </w:r>
      <w:r w:rsidR="00AA1955" w:rsidRPr="001C33F4">
        <w:t>or the following reaction</w:t>
      </w:r>
      <w:r w:rsidR="00A87388">
        <w:t>:</w:t>
      </w:r>
    </w:p>
    <w:p w14:paraId="45DE8855" w14:textId="1B3C2692" w:rsidR="00AA1955" w:rsidRPr="001C33F4" w:rsidRDefault="00AA1955" w:rsidP="004669C9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A87388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04A9D134" w14:textId="54924C48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H] = 0.90</w:t>
      </w:r>
      <w:r w:rsidR="001C1846">
        <w:t> </w:t>
      </w:r>
      <w:r w:rsidRPr="001C33F4">
        <w:t>mol</w:t>
      </w:r>
      <w:r w:rsidR="001C1846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6073486" w14:textId="2131DFDA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</w:t>
      </w:r>
      <w:r w:rsidR="00A87388" w:rsidRPr="00ED4ADF">
        <w:rPr>
          <w:rStyle w:val="i-listsuperscript"/>
        </w:rPr>
        <w:t>–</w:t>
      </w:r>
      <w:r w:rsidRPr="001C33F4">
        <w:t>] = 0.015</w:t>
      </w:r>
      <w:r w:rsidR="001C1846">
        <w:t> </w:t>
      </w:r>
      <w:r w:rsidRPr="001C33F4">
        <w:t>mol</w:t>
      </w:r>
      <w:r w:rsidR="001C1846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44D8E2C5" w14:textId="639D9ABE" w:rsidR="003E0FB0" w:rsidRPr="001C33F4" w:rsidRDefault="00AA1955" w:rsidP="004669C9">
      <w:pPr>
        <w:pStyle w:val="i-numberedlist1indentfo"/>
      </w:pPr>
      <w:r w:rsidRPr="001C33F4">
        <w:t>[H</w:t>
      </w:r>
      <w:r w:rsidRPr="00ED4ADF">
        <w:rPr>
          <w:rStyle w:val="i-listsuperscript"/>
        </w:rPr>
        <w:t>+</w:t>
      </w:r>
      <w:r w:rsidRPr="001C33F4">
        <w:t>] = 0.001</w:t>
      </w:r>
      <w:r w:rsidR="001C1846">
        <w:t> </w:t>
      </w:r>
      <w:r w:rsidRPr="001C33F4">
        <w:t>mol</w:t>
      </w:r>
      <w:r w:rsidR="001C1846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C61E802" w14:textId="03199F81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AA1955" w:rsidRPr="00BA3353">
        <w:rPr>
          <w:rStyle w:val="i-listitalic"/>
        </w:rPr>
        <w:t>K</w:t>
      </w:r>
      <w:r w:rsidR="00AA1955" w:rsidRPr="001C33F4">
        <w:t xml:space="preserve"> = 1.8</w:t>
      </w:r>
      <w:r w:rsidR="00273764" w:rsidRPr="001C33F4">
        <w:t>0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130E67AD" w14:textId="2F9BEF3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1C33F4">
        <w:tab/>
      </w:r>
      <w:r w:rsidR="00AA1955" w:rsidRPr="00BA3353">
        <w:rPr>
          <w:rStyle w:val="i-listitalic"/>
        </w:rPr>
        <w:t>K</w:t>
      </w:r>
      <w:r w:rsidR="00AA1955" w:rsidRPr="001C33F4">
        <w:t xml:space="preserve"> = </w:t>
      </w:r>
      <w:r w:rsidR="00273764" w:rsidRPr="001C33F4">
        <w:t>1</w:t>
      </w:r>
      <w:r w:rsidR="00AA1955" w:rsidRPr="001C33F4">
        <w:t>.</w:t>
      </w:r>
      <w:r w:rsidR="00273764" w:rsidRPr="001C33F4">
        <w:t>66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2AAC0E3F" w14:textId="7C1187C5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AA1955" w:rsidRPr="00BA3353">
        <w:rPr>
          <w:rStyle w:val="i-listitalic"/>
        </w:rPr>
        <w:t>K</w:t>
      </w:r>
      <w:r w:rsidR="00AA1955" w:rsidRPr="001C33F4">
        <w:t xml:space="preserve"> = </w:t>
      </w:r>
      <w:r w:rsidR="00273764" w:rsidRPr="001C33F4">
        <w:t xml:space="preserve">1.67 </w:t>
      </w:r>
      <w:r w:rsidR="00A87388">
        <w:t>×</w:t>
      </w:r>
      <w:r w:rsidR="00273764" w:rsidRPr="001C33F4">
        <w:t xml:space="preserve"> 10</w:t>
      </w:r>
      <w:r w:rsidR="00273764" w:rsidRPr="00ED4ADF">
        <w:rPr>
          <w:rStyle w:val="i-listsuperscript"/>
        </w:rPr>
        <w:t>5</w:t>
      </w:r>
    </w:p>
    <w:p w14:paraId="25AB5BC8" w14:textId="5D233320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D</w:t>
      </w:r>
      <w:r w:rsidRPr="001C33F4">
        <w:tab/>
      </w:r>
      <w:r w:rsidR="00273764" w:rsidRPr="00BA3353">
        <w:rPr>
          <w:rStyle w:val="i-listitalic"/>
        </w:rPr>
        <w:t>K</w:t>
      </w:r>
      <w:r w:rsidR="00273764" w:rsidRPr="001C33F4">
        <w:t xml:space="preserve"> = 1.70 </w:t>
      </w:r>
      <w:r w:rsidR="00A87388">
        <w:t>×</w:t>
      </w:r>
      <w:r w:rsidR="00273764" w:rsidRPr="001C33F4">
        <w:t xml:space="preserve"> 10</w:t>
      </w:r>
      <w:r w:rsidR="00273764" w:rsidRPr="00ED4ADF">
        <w:rPr>
          <w:rStyle w:val="i-listsuperscript"/>
        </w:rPr>
        <w:t>5</w:t>
      </w:r>
    </w:p>
    <w:p w14:paraId="6160A5BD" w14:textId="0E4DA1FD" w:rsidR="006F6500" w:rsidRPr="00ED4ADF" w:rsidRDefault="002E3181" w:rsidP="00A87388">
      <w:pPr>
        <w:pStyle w:val="i-numberedlist1"/>
      </w:pPr>
      <w:r w:rsidRPr="00A87388">
        <w:rPr>
          <w:rStyle w:val="i-listnumber"/>
        </w:rPr>
        <w:t>14</w:t>
      </w:r>
      <w:r w:rsidRPr="00ED4ADF">
        <w:tab/>
      </w:r>
      <w:r w:rsidR="00A87388">
        <w:t xml:space="preserve">What is the correct expression of </w:t>
      </w:r>
      <w:r w:rsidR="00A87388" w:rsidRPr="008146FC">
        <w:rPr>
          <w:rStyle w:val="i-listitalic"/>
        </w:rPr>
        <w:t>K</w:t>
      </w:r>
      <w:r w:rsidR="00A87388">
        <w:t xml:space="preserve"> f</w:t>
      </w:r>
      <w:r w:rsidR="006F6500" w:rsidRPr="00ED4ADF">
        <w:t>or the following reaction</w:t>
      </w:r>
      <w:r w:rsidR="00A87388">
        <w:t>?</w:t>
      </w:r>
    </w:p>
    <w:p w14:paraId="53C330D4" w14:textId="4136BD87" w:rsidR="006F6500" w:rsidRPr="001C33F4" w:rsidRDefault="006F6500" w:rsidP="00A87388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E50B24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4E6B8421" w14:textId="79098FD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197FC6" w:rsidRPr="00197FC6">
        <w:rPr>
          <w:position w:val="-32"/>
        </w:rPr>
        <w:object w:dxaOrig="1560" w:dyaOrig="859" w14:anchorId="7EE0BF96">
          <v:shape id="_x0000_i1031" type="#_x0000_t75" style="width:78pt;height:42.6pt" o:ole="">
            <v:imagedata r:id="rId23" o:title=""/>
          </v:shape>
          <o:OLEObject Type="Embed" ProgID="Equation.DSMT4" ShapeID="_x0000_i1031" DrawAspect="Content" ObjectID="_1515583933" r:id="rId24"/>
        </w:object>
      </w:r>
    </w:p>
    <w:p w14:paraId="0DB8C1DB" w14:textId="0DAAD712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1C33F4">
        <w:tab/>
      </w:r>
      <w:r w:rsidR="00197FC6" w:rsidRPr="00197FC6">
        <w:rPr>
          <w:position w:val="-42"/>
        </w:rPr>
        <w:object w:dxaOrig="1460" w:dyaOrig="840" w14:anchorId="6E097BEB">
          <v:shape id="_x0000_i1032" type="#_x0000_t75" style="width:72.6pt;height:42pt" o:ole="">
            <v:imagedata r:id="rId25" o:title=""/>
          </v:shape>
          <o:OLEObject Type="Embed" ProgID="Equation.DSMT4" ShapeID="_x0000_i1032" DrawAspect="Content" ObjectID="_1515583934" r:id="rId26"/>
        </w:object>
      </w:r>
    </w:p>
    <w:p w14:paraId="03F19633" w14:textId="38140797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2000" w:dyaOrig="859" w14:anchorId="7374005F">
          <v:shape id="_x0000_i1033" type="#_x0000_t75" style="width:100.2pt;height:42.6pt" o:ole="">
            <v:imagedata r:id="rId27" o:title=""/>
          </v:shape>
          <o:OLEObject Type="Embed" ProgID="Equation.DSMT4" ShapeID="_x0000_i1033" DrawAspect="Content" ObjectID="_1515583935" r:id="rId28"/>
        </w:object>
      </w:r>
    </w:p>
    <w:p w14:paraId="661BD95F" w14:textId="4D75D357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lastRenderedPageBreak/>
        <w:t>D</w:t>
      </w:r>
      <w:r w:rsidRPr="001C33F4">
        <w:tab/>
      </w:r>
      <w:r w:rsidR="00197FC6" w:rsidRPr="00197FC6">
        <w:rPr>
          <w:position w:val="-32"/>
        </w:rPr>
        <w:object w:dxaOrig="1900" w:dyaOrig="800" w14:anchorId="3C39971C">
          <v:shape id="_x0000_i1034" type="#_x0000_t75" style="width:94.8pt;height:40.2pt" o:ole="">
            <v:imagedata r:id="rId29" o:title=""/>
          </v:shape>
          <o:OLEObject Type="Embed" ProgID="Equation.DSMT4" ShapeID="_x0000_i1034" DrawAspect="Content" ObjectID="_1515583936" r:id="rId30"/>
        </w:object>
      </w:r>
    </w:p>
    <w:p w14:paraId="556F1037" w14:textId="4F0BE312" w:rsidR="002E3181" w:rsidRPr="00ED4ADF" w:rsidRDefault="002E3181" w:rsidP="00E8024B">
      <w:pPr>
        <w:pStyle w:val="i-numberedlist1"/>
      </w:pPr>
      <w:r w:rsidRPr="00E8024B">
        <w:rPr>
          <w:rStyle w:val="i-listnumber"/>
        </w:rPr>
        <w:t>15</w:t>
      </w:r>
      <w:r w:rsidRPr="00ED4ADF">
        <w:tab/>
      </w:r>
      <w:r w:rsidR="00E8024B">
        <w:t>What is the correct expression(s) f</w:t>
      </w:r>
      <w:r w:rsidR="006F6500" w:rsidRPr="00ED4ADF">
        <w:t>or the following reaction</w:t>
      </w:r>
      <w:r w:rsidR="00E8024B">
        <w:t>?</w:t>
      </w:r>
    </w:p>
    <w:p w14:paraId="42A1C934" w14:textId="72E2ACFE" w:rsidR="006F6500" w:rsidRPr="001C33F4" w:rsidRDefault="006F6500" w:rsidP="00E8024B">
      <w:pPr>
        <w:pStyle w:val="i-equationtext"/>
      </w:pPr>
      <w:r w:rsidRPr="001C33F4">
        <w:t>H</w:t>
      </w:r>
      <w:r w:rsidRPr="00E50B24">
        <w:rPr>
          <w:rStyle w:val="i-listsubscript"/>
        </w:rPr>
        <w:t>2</w:t>
      </w:r>
      <w:r w:rsidRPr="001C33F4">
        <w:t>O + H</w:t>
      </w:r>
      <w:r w:rsidRPr="00E50B24">
        <w:rPr>
          <w:rStyle w:val="i-listsubscript"/>
        </w:rPr>
        <w:t>2</w:t>
      </w:r>
      <w:r w:rsidRPr="001C33F4">
        <w:t xml:space="preserve">O </w:t>
      </w:r>
      <w:r w:rsidRPr="001C33F4">
        <w:sym w:font="Wingdings 3" w:char="F044"/>
      </w:r>
      <w:r w:rsidRPr="001C33F4">
        <w:t xml:space="preserve"> H</w:t>
      </w:r>
      <w:r w:rsidRPr="00E50B24">
        <w:rPr>
          <w:rStyle w:val="i-listsubscript"/>
        </w:rPr>
        <w:t>3</w:t>
      </w:r>
      <w:r w:rsidRPr="001C33F4">
        <w:t>O</w:t>
      </w:r>
      <w:r w:rsidRPr="00E50B24">
        <w:rPr>
          <w:rStyle w:val="i-listsuperscript"/>
        </w:rPr>
        <w:t>+</w:t>
      </w:r>
      <w:r w:rsidRPr="001C33F4">
        <w:t xml:space="preserve"> + OH</w:t>
      </w:r>
      <w:r w:rsidR="00E8024B" w:rsidRPr="00E50B24">
        <w:rPr>
          <w:rStyle w:val="i-listsuperscript"/>
        </w:rPr>
        <w:t>–</w:t>
      </w:r>
    </w:p>
    <w:p w14:paraId="20CDEDBE" w14:textId="39EFA605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A</w:t>
      </w:r>
      <w:r w:rsidRPr="001C33F4">
        <w:tab/>
      </w:r>
      <w:r w:rsidR="00A87388" w:rsidRPr="005E27EC">
        <w:rPr>
          <w:rStyle w:val="i-listitalic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</w:t>
      </w:r>
      <w:r w:rsidR="00A87388" w:rsidRPr="00ED4ADF">
        <w:rPr>
          <w:rStyle w:val="i-listsuperscript"/>
        </w:rPr>
        <w:t>2</w:t>
      </w:r>
    </w:p>
    <w:p w14:paraId="17264ABF" w14:textId="5D947FC6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B</w:t>
      </w:r>
      <w:r w:rsidRPr="001C33F4">
        <w:tab/>
      </w:r>
      <w:r w:rsidR="00A87388" w:rsidRPr="005E27EC">
        <w:rPr>
          <w:rStyle w:val="i-listitalic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</w:t>
      </w:r>
      <w:r w:rsidR="00A87388" w:rsidRPr="00ED4ADF">
        <w:rPr>
          <w:rStyle w:val="i-listsuperscript"/>
        </w:rPr>
        <w:t>2</w:t>
      </w:r>
      <w:r w:rsidR="00B65232" w:rsidRPr="001C33F4">
        <w:t>,</w:t>
      </w:r>
      <w:r w:rsidR="00A87388" w:rsidRPr="001C33F4">
        <w:t xml:space="preserve"> </w:t>
      </w:r>
      <w:r w:rsidR="00A87388" w:rsidRPr="005E27EC">
        <w:rPr>
          <w:rStyle w:val="i-listitalic"/>
        </w:rPr>
        <w:t>K</w:t>
      </w:r>
      <w:r w:rsidR="00A87388" w:rsidRPr="001C33F4">
        <w:t xml:space="preserve"> = [OH</w:t>
      </w:r>
      <w:r w:rsidR="00E8024B" w:rsidRPr="00ED4ADF">
        <w:rPr>
          <w:rStyle w:val="i-listsuperscript"/>
        </w:rPr>
        <w:t>–</w:t>
      </w:r>
      <w:r w:rsidR="00A87388" w:rsidRPr="001C33F4">
        <w:t>]</w:t>
      </w:r>
      <w:r w:rsidR="00A87388" w:rsidRPr="00ED4ADF">
        <w:rPr>
          <w:rStyle w:val="i-listsuperscript"/>
        </w:rPr>
        <w:t>2</w:t>
      </w:r>
      <w:r w:rsidR="00B65232" w:rsidRPr="001C33F4">
        <w:t xml:space="preserve"> and </w:t>
      </w:r>
      <w:r w:rsidR="00A87388" w:rsidRPr="005E27EC">
        <w:rPr>
          <w:rStyle w:val="i-listitalic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[ OH</w:t>
      </w:r>
      <w:r w:rsidR="00E8024B" w:rsidRPr="00ED4ADF">
        <w:rPr>
          <w:rStyle w:val="i-listsuperscript"/>
        </w:rPr>
        <w:t>–</w:t>
      </w:r>
      <w:r w:rsidR="00A87388" w:rsidRPr="001C33F4">
        <w:t>]</w:t>
      </w:r>
    </w:p>
    <w:p w14:paraId="330E481F" w14:textId="0E22611E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C</w:t>
      </w:r>
      <w:r w:rsidRPr="001C33F4">
        <w:tab/>
      </w:r>
      <w:r w:rsidR="005E27EC" w:rsidRPr="00197FC6">
        <w:rPr>
          <w:position w:val="-32"/>
        </w:rPr>
        <w:object w:dxaOrig="2140" w:dyaOrig="800" w14:anchorId="57F481A8">
          <v:shape id="_x0000_i1035" type="#_x0000_t75" style="width:106.8pt;height:40.2pt" o:ole="">
            <v:imagedata r:id="rId31" o:title=""/>
          </v:shape>
          <o:OLEObject Type="Embed" ProgID="Equation.DSMT4" ShapeID="_x0000_i1035" DrawAspect="Content" ObjectID="_1515583937" r:id="rId32"/>
        </w:object>
      </w:r>
    </w:p>
    <w:p w14:paraId="3382389A" w14:textId="58819B35" w:rsidR="00E8024B" w:rsidRDefault="002E3181" w:rsidP="00E8024B">
      <w:pPr>
        <w:pStyle w:val="i-numberedlist2"/>
      </w:pPr>
      <w:r w:rsidRPr="00E8024B">
        <w:rPr>
          <w:rStyle w:val="i-listnumber"/>
        </w:rPr>
        <w:t>D</w:t>
      </w:r>
      <w:r w:rsidRPr="001C33F4">
        <w:tab/>
      </w:r>
      <w:r w:rsidR="00E8024B" w:rsidRPr="005E27EC">
        <w:rPr>
          <w:rStyle w:val="i-listitalic"/>
        </w:rPr>
        <w:t>K</w:t>
      </w:r>
      <w:r w:rsidR="00E8024B" w:rsidRPr="001C33F4">
        <w:t xml:space="preserve"> = [H</w:t>
      </w:r>
      <w:r w:rsidR="00E8024B" w:rsidRPr="00ED4ADF">
        <w:rPr>
          <w:rStyle w:val="i-listsubscript"/>
        </w:rPr>
        <w:t>3</w:t>
      </w:r>
      <w:r w:rsidR="00E8024B" w:rsidRPr="001C33F4">
        <w:t>O</w:t>
      </w:r>
      <w:r w:rsidR="00E8024B" w:rsidRPr="00ED4ADF">
        <w:rPr>
          <w:rStyle w:val="i-listsuperscript"/>
        </w:rPr>
        <w:t>+</w:t>
      </w:r>
      <w:r w:rsidR="00E8024B" w:rsidRPr="001C33F4">
        <w:t>][ OH</w:t>
      </w:r>
      <w:r w:rsidR="00E8024B" w:rsidRPr="00ED4ADF">
        <w:rPr>
          <w:rStyle w:val="i-listsuperscript"/>
        </w:rPr>
        <w:t>–</w:t>
      </w:r>
      <w:r w:rsidR="00E8024B" w:rsidRPr="001C33F4">
        <w:t>]</w:t>
      </w:r>
    </w:p>
    <w:p w14:paraId="0CB59FE9" w14:textId="77777777" w:rsidR="00320198" w:rsidRPr="00043BFD" w:rsidRDefault="00320198" w:rsidP="002A7E1A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2EC46146" w14:textId="3308F99D" w:rsidR="00320198" w:rsidRDefault="00320198" w:rsidP="0032019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55CFA999" w14:textId="3EFECC84" w:rsidR="002E3181" w:rsidRDefault="002E3181" w:rsidP="00320198">
      <w:pPr>
        <w:pStyle w:val="i-numberedlist1"/>
      </w:pPr>
      <w:r w:rsidRPr="00320198">
        <w:rPr>
          <w:rStyle w:val="i-listnumber"/>
        </w:rPr>
        <w:t>1</w:t>
      </w:r>
      <w:r w:rsidRPr="00A51501">
        <w:tab/>
      </w:r>
      <w:r w:rsidR="001C33F4">
        <w:t>F</w:t>
      </w:r>
      <w:r w:rsidR="00BE5F28">
        <w:t>or the following equilibrium reactions, write out the expression and calculate the constant stating which side of the reaction is favoured.</w:t>
      </w:r>
    </w:p>
    <w:p w14:paraId="51A3B539" w14:textId="446355E8" w:rsidR="00BE5F28" w:rsidRPr="00EE6F77" w:rsidRDefault="00BE5F28" w:rsidP="00320198">
      <w:pPr>
        <w:pStyle w:val="i-numberedlist2"/>
      </w:pPr>
      <w:r w:rsidRPr="00320198">
        <w:rPr>
          <w:rStyle w:val="i-listnumber"/>
        </w:rPr>
        <w:t>a</w:t>
      </w:r>
      <w:r w:rsidR="00320198">
        <w:tab/>
      </w:r>
      <w:r>
        <w:t>2S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SO</w:t>
      </w:r>
      <w:r w:rsidRPr="00ED4ADF">
        <w:rPr>
          <w:rStyle w:val="i-listsubscript"/>
        </w:rPr>
        <w:t>3</w:t>
      </w:r>
      <w:r w:rsidR="00E50B24" w:rsidRPr="00E50B24">
        <w:t>(g)</w:t>
      </w:r>
      <w:r w:rsidR="00EE6F77">
        <w:t>, [SO</w:t>
      </w:r>
      <w:r w:rsidR="00EE6F77" w:rsidRPr="00ED4ADF">
        <w:rPr>
          <w:rStyle w:val="i-listsubscript"/>
        </w:rPr>
        <w:t>2</w:t>
      </w:r>
      <w:r w:rsidR="00EE6F77">
        <w:t>] = 1</w:t>
      </w:r>
      <w:r w:rsidR="001C1846">
        <w:t> </w:t>
      </w:r>
      <w:r w:rsidR="00EE6F77">
        <w:t>mol</w:t>
      </w:r>
      <w:r w:rsidR="001C1846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O</w:t>
      </w:r>
      <w:r w:rsidR="00EE6F77" w:rsidRPr="00ED4ADF">
        <w:rPr>
          <w:rStyle w:val="i-listsubscript"/>
        </w:rPr>
        <w:t>2</w:t>
      </w:r>
      <w:r w:rsidR="00EE6F77">
        <w:t>] = 3</w:t>
      </w:r>
      <w:r w:rsidR="001C1846">
        <w:t> </w:t>
      </w:r>
      <w:r w:rsidR="00EE6F77">
        <w:t>mol</w:t>
      </w:r>
      <w:r w:rsidR="001C1846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SO</w:t>
      </w:r>
      <w:r w:rsidR="00EE6F77" w:rsidRPr="00ED4ADF">
        <w:rPr>
          <w:rStyle w:val="i-listsubscript"/>
        </w:rPr>
        <w:t>3</w:t>
      </w:r>
      <w:r w:rsidR="00EE6F77">
        <w:t>] = 2.5</w:t>
      </w:r>
      <w:r w:rsidR="001C1846">
        <w:t> </w:t>
      </w:r>
      <w:r w:rsidR="00EE6F77">
        <w:t>mol</w:t>
      </w:r>
      <w:r w:rsidR="001C1846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</w:p>
    <w:p w14:paraId="699E5203" w14:textId="460C6583" w:rsidR="00EE6F77" w:rsidRDefault="00EE6F77" w:rsidP="001C1846">
      <w:pPr>
        <w:pStyle w:val="i-numberedlist2indentfo"/>
      </w:pPr>
    </w:p>
    <w:p w14:paraId="649F22D6" w14:textId="77777777" w:rsidR="001C1846" w:rsidRDefault="001C1846" w:rsidP="001C1846">
      <w:pPr>
        <w:pStyle w:val="i-numberedlist2indentfo"/>
      </w:pPr>
    </w:p>
    <w:p w14:paraId="4BA71DDE" w14:textId="1DAAFC12" w:rsidR="007A2CBE" w:rsidRDefault="00EE6F77" w:rsidP="00320198">
      <w:pPr>
        <w:pStyle w:val="i-numberedlist2"/>
      </w:pPr>
      <w:r w:rsidRPr="00616D41">
        <w:rPr>
          <w:rStyle w:val="i-listnumber"/>
        </w:rPr>
        <w:t>b</w:t>
      </w:r>
      <w:r w:rsidR="00320198">
        <w:tab/>
      </w:r>
      <w:r>
        <w:t>N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3H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NH</w:t>
      </w:r>
      <w:r w:rsidRPr="00ED4ADF">
        <w:rPr>
          <w:rStyle w:val="i-listsubscript"/>
        </w:rPr>
        <w:t>3</w:t>
      </w:r>
      <w:r w:rsidR="00E50B24" w:rsidRPr="00E50B24">
        <w:t>(g)</w:t>
      </w:r>
      <w:r>
        <w:t>, [N</w:t>
      </w:r>
      <w:r w:rsidRPr="00ED4ADF">
        <w:rPr>
          <w:rStyle w:val="i-listsubscript"/>
        </w:rPr>
        <w:t>2</w:t>
      </w:r>
      <w:r>
        <w:t xml:space="preserve">] </w:t>
      </w:r>
      <w:r w:rsidRPr="00EE6F77">
        <w:t>=</w:t>
      </w:r>
      <w:r>
        <w:t xml:space="preserve"> </w:t>
      </w:r>
      <w:r w:rsidR="007A2CBE">
        <w:t>0.4</w:t>
      </w:r>
      <w:r w:rsidR="001C1846">
        <w:t> </w:t>
      </w:r>
      <w:r w:rsidR="007A2CBE">
        <w:t>mol</w:t>
      </w:r>
      <w:r w:rsidR="001C1846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H</w:t>
      </w:r>
      <w:r w:rsidRPr="00ED4ADF">
        <w:rPr>
          <w:rStyle w:val="i-listsubscript"/>
        </w:rPr>
        <w:t>2</w:t>
      </w:r>
      <w:r w:rsidR="007A2CBE">
        <w:t>] = 1.5</w:t>
      </w:r>
      <w:r w:rsidR="001C1846">
        <w:t> </w:t>
      </w:r>
      <w:r w:rsidR="007A2CBE">
        <w:t>mol</w:t>
      </w:r>
      <w:r w:rsidR="001C1846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NH</w:t>
      </w:r>
      <w:r w:rsidRPr="00ED4ADF">
        <w:rPr>
          <w:rStyle w:val="i-listsubscript"/>
        </w:rPr>
        <w:t>3</w:t>
      </w:r>
      <w:r w:rsidR="007A2CBE">
        <w:t xml:space="preserve">] = </w:t>
      </w:r>
      <w:r w:rsidR="00DB62A2">
        <w:t>0</w:t>
      </w:r>
      <w:r w:rsidR="007A2CBE">
        <w:t>.</w:t>
      </w:r>
      <w:r w:rsidR="00DB62A2">
        <w:t>03</w:t>
      </w:r>
      <w:r w:rsidR="001C1846">
        <w:t> </w:t>
      </w:r>
      <w:r w:rsidR="007A2CBE">
        <w:t>mol</w:t>
      </w:r>
      <w:r w:rsidR="001C1846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</w:p>
    <w:p w14:paraId="59BB5704" w14:textId="6D64B734" w:rsidR="007A2CBE" w:rsidRDefault="007A2CBE" w:rsidP="001C1846">
      <w:pPr>
        <w:pStyle w:val="i-numberedlist2indentfo"/>
      </w:pPr>
    </w:p>
    <w:p w14:paraId="4BD53D1A" w14:textId="77777777" w:rsidR="001C1846" w:rsidRDefault="001C1846" w:rsidP="001C1846">
      <w:pPr>
        <w:pStyle w:val="i-numberedlist2indentfo"/>
      </w:pPr>
    </w:p>
    <w:p w14:paraId="42BF4166" w14:textId="1E2B53BE" w:rsidR="00EE6F77" w:rsidRPr="00ED4ADF" w:rsidRDefault="00616D41" w:rsidP="00616D41">
      <w:pPr>
        <w:pStyle w:val="i-numberedlist2"/>
        <w:rPr>
          <w:rStyle w:val="i-listsuperscript"/>
        </w:rPr>
      </w:pPr>
      <w:r w:rsidRPr="00616D41">
        <w:rPr>
          <w:rStyle w:val="i-listnumber"/>
        </w:rPr>
        <w:t>c</w:t>
      </w:r>
      <w:r>
        <w:tab/>
      </w:r>
      <w:r w:rsidR="00BF60F1">
        <w:t>3O</w:t>
      </w:r>
      <w:r w:rsidR="00BF60F1" w:rsidRPr="00ED4ADF">
        <w:rPr>
          <w:rStyle w:val="i-listsubscript"/>
        </w:rPr>
        <w:t>2</w:t>
      </w:r>
      <w:r w:rsidR="00BF60F1" w:rsidRPr="00E50B24">
        <w:t>(g)</w:t>
      </w:r>
      <w:r w:rsidR="00BF60F1" w:rsidRPr="00ED4ADF">
        <w:rPr>
          <w:rStyle w:val="i-listsubscript"/>
        </w:rPr>
        <w:t xml:space="preserve"> </w:t>
      </w:r>
      <w:r w:rsidR="00BF60F1">
        <w:t xml:space="preserve"> </w:t>
      </w:r>
      <w:r w:rsidR="00BF60F1">
        <w:sym w:font="Wingdings 3" w:char="F044"/>
      </w:r>
      <w:r w:rsidR="00BF60F1">
        <w:t xml:space="preserve"> 2O</w:t>
      </w:r>
      <w:r w:rsidR="00BF60F1" w:rsidRPr="00ED4ADF">
        <w:rPr>
          <w:rStyle w:val="i-listsubscript"/>
        </w:rPr>
        <w:t>3</w:t>
      </w:r>
      <w:r w:rsidR="00E50B24">
        <w:t>(g</w:t>
      </w:r>
      <w:r w:rsidR="001C33F4" w:rsidRPr="00E50B24">
        <w:t>)</w:t>
      </w:r>
      <w:r w:rsidRPr="00616D41">
        <w:t xml:space="preserve">, </w:t>
      </w:r>
      <w:r w:rsidR="00BF60F1">
        <w:t>[O</w:t>
      </w:r>
      <w:r w:rsidR="00BF60F1" w:rsidRPr="00ED4ADF">
        <w:rPr>
          <w:rStyle w:val="i-listsubscript"/>
        </w:rPr>
        <w:t>2</w:t>
      </w:r>
      <w:r w:rsidR="00BF60F1">
        <w:t>] = 2</w:t>
      </w:r>
      <w:r w:rsidR="001C1846">
        <w:t> </w:t>
      </w:r>
      <w:r w:rsidR="00BF60F1">
        <w:t>mol</w:t>
      </w:r>
      <w:r w:rsidR="001C1846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  <w:r w:rsidR="00BF60F1">
        <w:t>, [O</w:t>
      </w:r>
      <w:r w:rsidR="00BF60F1" w:rsidRPr="00ED4ADF">
        <w:rPr>
          <w:rStyle w:val="i-listsubscript"/>
        </w:rPr>
        <w:t>3</w:t>
      </w:r>
      <w:r w:rsidR="00BF60F1">
        <w:t>] = 0.5</w:t>
      </w:r>
      <w:r w:rsidR="001C1846">
        <w:t> </w:t>
      </w:r>
      <w:r w:rsidR="00BF60F1">
        <w:t>mol</w:t>
      </w:r>
      <w:r w:rsidR="001C1846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</w:p>
    <w:p w14:paraId="3F7559C0" w14:textId="57322933" w:rsidR="00BF60F1" w:rsidRDefault="00BF60F1" w:rsidP="001C1846">
      <w:pPr>
        <w:pStyle w:val="i-numberedlist2indentfo"/>
      </w:pPr>
    </w:p>
    <w:p w14:paraId="3A635B20" w14:textId="77777777" w:rsidR="001C1846" w:rsidRPr="00BF60F1" w:rsidRDefault="001C1846" w:rsidP="001C1846">
      <w:pPr>
        <w:pStyle w:val="i-numberedlist2indentfo"/>
      </w:pPr>
    </w:p>
    <w:p w14:paraId="1AAA2FA5" w14:textId="6DA82233" w:rsidR="002E3181" w:rsidRPr="00A51501" w:rsidRDefault="002E3181" w:rsidP="00616D41">
      <w:pPr>
        <w:pStyle w:val="i-bodytextright"/>
      </w:pPr>
      <w:r w:rsidRPr="00A51501">
        <w:t>(</w:t>
      </w:r>
      <w:r w:rsidR="00616D41">
        <w:t>2 + 2 +</w:t>
      </w:r>
      <w:r w:rsidR="001C33F4">
        <w:t xml:space="preserve"> 2</w:t>
      </w:r>
      <w:r w:rsidR="00616D41">
        <w:t xml:space="preserve"> = 6</w:t>
      </w:r>
      <w:r w:rsidRPr="00A51501">
        <w:t xml:space="preserve"> marks)</w:t>
      </w:r>
    </w:p>
    <w:p w14:paraId="79F725AF" w14:textId="0DB5F6C5" w:rsidR="008A4400" w:rsidRPr="008A4400" w:rsidRDefault="00C16D38" w:rsidP="005F3069">
      <w:pPr>
        <w:pStyle w:val="i-subhead"/>
      </w:pPr>
      <w:r>
        <w:t xml:space="preserve">Use the following information and illustration to answer </w:t>
      </w:r>
      <w:r w:rsidR="00A02B32">
        <w:t>Q</w:t>
      </w:r>
      <w:r>
        <w:t>uestions 2–5</w:t>
      </w:r>
      <w:r w:rsidR="00A02B32">
        <w:t>.</w:t>
      </w:r>
    </w:p>
    <w:p w14:paraId="1BCB25DA" w14:textId="11D287BF" w:rsidR="008A4400" w:rsidRDefault="008A4400" w:rsidP="005F3069">
      <w:pPr>
        <w:pStyle w:val="i-bodytextfo"/>
      </w:pPr>
      <w:r>
        <w:t>Two flasks containing equal amounts of gases in each (</w:t>
      </w:r>
      <w:r w:rsidR="005F3069">
        <w:t>h</w:t>
      </w:r>
      <w:r>
        <w:t>ydrogen in one</w:t>
      </w:r>
      <w:r w:rsidR="00A02B32">
        <w:t xml:space="preserve"> and</w:t>
      </w:r>
      <w:r>
        <w:t xml:space="preserve"> </w:t>
      </w:r>
      <w:r w:rsidR="005F3069">
        <w:t>i</w:t>
      </w:r>
      <w:r>
        <w:t>odine in the other) and joined by a glass tube with</w:t>
      </w:r>
      <w:r w:rsidRPr="00A51501">
        <w:t xml:space="preserve"> </w:t>
      </w:r>
      <w:r>
        <w:t>a valve</w:t>
      </w:r>
      <w:r w:rsidR="001C33F4">
        <w:t>.</w:t>
      </w:r>
      <w:r>
        <w:t xml:space="preserve"> </w:t>
      </w:r>
      <w:r w:rsidR="001C33F4">
        <w:t>The</w:t>
      </w:r>
      <w:r>
        <w:t xml:space="preserve"> temperature </w:t>
      </w:r>
      <w:r w:rsidR="001C33F4">
        <w:t xml:space="preserve">is </w:t>
      </w:r>
      <w:r>
        <w:t>330K.</w:t>
      </w:r>
    </w:p>
    <w:p w14:paraId="3E29D90A" w14:textId="0B1A9569" w:rsidR="001C1846" w:rsidRDefault="00B702C8" w:rsidP="001C1846">
      <w:pPr>
        <w:jc w:val="center"/>
        <w:rPr>
          <w:rStyle w:val="i-listnumber"/>
        </w:rPr>
      </w:pPr>
      <w:r w:rsidRPr="00B702C8">
        <w:rPr>
          <w:rStyle w:val="i-listnumber"/>
          <w:noProof/>
          <w:lang w:val="en-AU" w:eastAsia="en-AU"/>
        </w:rPr>
        <w:drawing>
          <wp:inline distT="0" distB="0" distL="0" distR="0" wp14:anchorId="4520BDC2" wp14:editId="3FB7D95D">
            <wp:extent cx="2959100" cy="10007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AB6EE" w14:textId="77777777" w:rsidR="00C44E05" w:rsidRDefault="00C44E05" w:rsidP="005F306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4CB2DD6" w14:textId="47287B9B" w:rsidR="001F22C5" w:rsidRDefault="002E3181" w:rsidP="005F3069">
      <w:pPr>
        <w:pStyle w:val="i-numberedlist1"/>
      </w:pPr>
      <w:r w:rsidRPr="00B606F9">
        <w:rPr>
          <w:rStyle w:val="i-listnumber"/>
        </w:rPr>
        <w:lastRenderedPageBreak/>
        <w:t>2</w:t>
      </w:r>
      <w:r w:rsidRPr="00A51501">
        <w:tab/>
      </w:r>
      <w:r w:rsidR="00B606F9">
        <w:t xml:space="preserve">When the valve is opened, the gases mix and reach equilibrium. </w:t>
      </w:r>
      <w:r w:rsidR="001F22C5">
        <w:t>Describe the co</w:t>
      </w:r>
      <w:r w:rsidR="005F3069">
        <w:t xml:space="preserve">lours of the gases and </w:t>
      </w:r>
      <w:r w:rsidR="00A02B32">
        <w:t>what observations will be observed.</w:t>
      </w:r>
    </w:p>
    <w:p w14:paraId="3ED65351" w14:textId="4B12007D" w:rsidR="001F22C5" w:rsidRDefault="001F22C5" w:rsidP="001C1846">
      <w:pPr>
        <w:pStyle w:val="i-numberedlist1indentfo"/>
      </w:pPr>
    </w:p>
    <w:p w14:paraId="0CA9A0CB" w14:textId="77777777" w:rsidR="001C1846" w:rsidRDefault="001C1846" w:rsidP="001C1846">
      <w:pPr>
        <w:pStyle w:val="i-numberedlist1indentfo"/>
      </w:pPr>
    </w:p>
    <w:p w14:paraId="0DF29759" w14:textId="63F7421B" w:rsidR="002E3181" w:rsidRPr="007E7593" w:rsidRDefault="002E3181" w:rsidP="005F3069">
      <w:pPr>
        <w:pStyle w:val="i-bodytextright"/>
      </w:pPr>
      <w:r w:rsidRPr="007E7593">
        <w:t>(</w:t>
      </w:r>
      <w:r w:rsidR="00AB2DC3">
        <w:t>3</w:t>
      </w:r>
      <w:r w:rsidR="001F22C5">
        <w:t xml:space="preserve"> </w:t>
      </w:r>
      <w:r w:rsidRPr="007E7593">
        <w:t>marks)</w:t>
      </w:r>
    </w:p>
    <w:p w14:paraId="2BB7EEF6" w14:textId="77777777" w:rsidR="001F22C5" w:rsidRDefault="002E3181" w:rsidP="00B606F9">
      <w:pPr>
        <w:pStyle w:val="i-numberedlist1"/>
      </w:pPr>
      <w:r w:rsidRPr="00B606F9">
        <w:rPr>
          <w:rStyle w:val="i-listnumber"/>
        </w:rPr>
        <w:t>3</w:t>
      </w:r>
      <w:r w:rsidRPr="007E7593">
        <w:tab/>
      </w:r>
      <w:r w:rsidR="001F22C5">
        <w:t>Write a balanced chemical equation and an equilibrium expression for the reaction.</w:t>
      </w:r>
    </w:p>
    <w:p w14:paraId="04EDA47F" w14:textId="6B46AF49" w:rsidR="001C33F4" w:rsidRDefault="001C33F4" w:rsidP="001C1846">
      <w:pPr>
        <w:pStyle w:val="i-numberedlist1indentfo"/>
      </w:pPr>
    </w:p>
    <w:p w14:paraId="11BF6514" w14:textId="77777777" w:rsidR="001C1846" w:rsidRDefault="001C1846" w:rsidP="001C1846">
      <w:pPr>
        <w:pStyle w:val="i-numberedlist1indentfo"/>
      </w:pPr>
    </w:p>
    <w:p w14:paraId="2EA4F2F8" w14:textId="1D59C58B" w:rsidR="002E3181" w:rsidRPr="007E7593" w:rsidRDefault="007E7593" w:rsidP="00B606F9">
      <w:pPr>
        <w:pStyle w:val="i-bodytextright"/>
      </w:pPr>
      <w:r w:rsidRPr="007E7593">
        <w:t>(</w:t>
      </w:r>
      <w:r w:rsidR="00AB2DC3">
        <w:t>3</w:t>
      </w:r>
      <w:r w:rsidRPr="007E7593">
        <w:t xml:space="preserve"> marks)</w:t>
      </w:r>
    </w:p>
    <w:p w14:paraId="6400BA2B" w14:textId="6A92DF2C" w:rsidR="001F22C5" w:rsidRDefault="007E7593" w:rsidP="00B606F9">
      <w:pPr>
        <w:pStyle w:val="i-numberedlist1"/>
      </w:pPr>
      <w:r w:rsidRPr="00B606F9">
        <w:rPr>
          <w:rStyle w:val="i-listnumber"/>
        </w:rPr>
        <w:t>4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the addition of more I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>?</w:t>
      </w:r>
    </w:p>
    <w:p w14:paraId="66C2BE1E" w14:textId="0BDB93A5" w:rsidR="00B606F9" w:rsidRDefault="00B606F9" w:rsidP="001C1846">
      <w:pPr>
        <w:pStyle w:val="i-numberedlist1indentfo"/>
      </w:pPr>
    </w:p>
    <w:p w14:paraId="01BBDF70" w14:textId="77777777" w:rsidR="001C1846" w:rsidRDefault="001C1846" w:rsidP="001C1846">
      <w:pPr>
        <w:pStyle w:val="i-numberedlist1indentfo"/>
      </w:pPr>
    </w:p>
    <w:p w14:paraId="0909F26F" w14:textId="733C1CBC" w:rsidR="007E7593" w:rsidRDefault="007E7593" w:rsidP="00B606F9">
      <w:pPr>
        <w:pStyle w:val="i-bodytextright"/>
      </w:pPr>
      <w:r w:rsidRPr="007E7593">
        <w:t>(</w:t>
      </w:r>
      <w:r w:rsidR="001F22C5">
        <w:t>1 mark</w:t>
      </w:r>
      <w:r w:rsidRPr="007E7593">
        <w:t>)</w:t>
      </w:r>
    </w:p>
    <w:p w14:paraId="0EFEE933" w14:textId="3D62D51A" w:rsidR="001F22C5" w:rsidRDefault="007E7593" w:rsidP="00B606F9">
      <w:pPr>
        <w:pStyle w:val="i-numberedlist1"/>
      </w:pPr>
      <w:r w:rsidRPr="00B606F9">
        <w:rPr>
          <w:rStyle w:val="i-listnumber"/>
        </w:rPr>
        <w:t>5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an increase in temperature when the enthalpy change for the reaction is +25</w:t>
      </w:r>
      <w:r w:rsidR="001C1846">
        <w:t> </w:t>
      </w:r>
      <w:r w:rsidR="001F22C5">
        <w:t>kJ</w:t>
      </w:r>
      <w:r w:rsidR="001C1846">
        <w:t> </w:t>
      </w:r>
      <w:r w:rsidR="001F22C5">
        <w:t>mol</w:t>
      </w:r>
      <w:r w:rsidR="00B606F9" w:rsidRPr="00ED4ADF">
        <w:rPr>
          <w:rStyle w:val="i-listsuperscript"/>
        </w:rPr>
        <w:t>–</w:t>
      </w:r>
      <w:r w:rsidR="001F22C5" w:rsidRPr="00ED4ADF">
        <w:rPr>
          <w:rStyle w:val="i-listsuperscript"/>
        </w:rPr>
        <w:t>1</w:t>
      </w:r>
      <w:r w:rsidR="001F22C5">
        <w:t>?</w:t>
      </w:r>
    </w:p>
    <w:p w14:paraId="338440F1" w14:textId="1ACE35DB" w:rsidR="00B606F9" w:rsidRDefault="00B606F9" w:rsidP="001C1846">
      <w:pPr>
        <w:pStyle w:val="i-numberedlist1indentfo"/>
      </w:pPr>
    </w:p>
    <w:p w14:paraId="73F4DA7D" w14:textId="77777777" w:rsidR="001C1846" w:rsidRDefault="001C1846" w:rsidP="001C1846">
      <w:pPr>
        <w:pStyle w:val="i-numberedlist1indentfo"/>
      </w:pPr>
    </w:p>
    <w:p w14:paraId="5DA633BC" w14:textId="73BC30B8" w:rsidR="007E7593" w:rsidRPr="007E7593" w:rsidRDefault="007E7593" w:rsidP="00B606F9">
      <w:pPr>
        <w:pStyle w:val="i-bodytextright"/>
      </w:pPr>
      <w:r w:rsidRPr="007E7593">
        <w:t>(</w:t>
      </w:r>
      <w:r w:rsidR="001F22C5">
        <w:t>2</w:t>
      </w:r>
      <w:r w:rsidRPr="007E7593">
        <w:t xml:space="preserve"> marks)</w:t>
      </w:r>
    </w:p>
    <w:sectPr w:rsidR="007E7593" w:rsidRPr="007E7593" w:rsidSect="000529E7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C301C0" w14:textId="77777777" w:rsidR="005B79B2" w:rsidRDefault="005B79B2" w:rsidP="00A02B32">
      <w:r>
        <w:separator/>
      </w:r>
    </w:p>
  </w:endnote>
  <w:endnote w:type="continuationSeparator" w:id="0">
    <w:p w14:paraId="47B4FE87" w14:textId="77777777" w:rsidR="005B79B2" w:rsidRDefault="005B79B2" w:rsidP="00A02B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831098" w14:textId="77777777" w:rsidR="00B555A8" w:rsidRDefault="00B555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43BC7B" w14:textId="3D801C79" w:rsidR="00A02B32" w:rsidRPr="001C1846" w:rsidRDefault="001C1846" w:rsidP="001C1846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59 </w:t>
    </w:r>
    <w:r>
      <w:tab/>
      <w:t>www.nelsonnet.com.au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AFAA71" w14:textId="77777777" w:rsidR="00B555A8" w:rsidRDefault="00B555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DC1554" w14:textId="77777777" w:rsidR="005B79B2" w:rsidRDefault="005B79B2" w:rsidP="00A02B32">
      <w:r>
        <w:separator/>
      </w:r>
    </w:p>
  </w:footnote>
  <w:footnote w:type="continuationSeparator" w:id="0">
    <w:p w14:paraId="627A6476" w14:textId="77777777" w:rsidR="005B79B2" w:rsidRDefault="005B79B2" w:rsidP="00A02B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1A564E" w14:textId="77777777" w:rsidR="00B555A8" w:rsidRDefault="00B555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C0C6F1" w14:textId="74CD6E0B" w:rsidR="001C1846" w:rsidRDefault="00B555A8" w:rsidP="00B555A8">
    <w:pPr>
      <w:pStyle w:val="i-worksheetpersonaldetails"/>
      <w:tabs>
        <w:tab w:val="clear" w:pos="6742"/>
        <w:tab w:val="left" w:pos="788"/>
        <w:tab w:val="right" w:pos="9026"/>
        <w:tab w:val="right" w:pos="9214"/>
      </w:tabs>
      <w:ind w:left="0" w:right="0" w:firstLine="0"/>
      <w:rPr>
        <w:sz w:val="16"/>
        <w:szCs w:val="16"/>
      </w:rPr>
    </w:pPr>
    <w:r>
      <w:rPr>
        <w:sz w:val="16"/>
        <w:szCs w:val="16"/>
      </w:rPr>
      <w:tab/>
    </w:r>
    <w:r>
      <w:rPr>
        <w:sz w:val="16"/>
        <w:szCs w:val="16"/>
      </w:rPr>
      <w:tab/>
    </w:r>
    <w:r w:rsidR="001C1846">
      <w:rPr>
        <w:noProof/>
        <w:lang w:eastAsia="en-AU"/>
      </w:rPr>
      <w:drawing>
        <wp:anchor distT="0" distB="0" distL="114300" distR="114300" simplePos="0" relativeHeight="251658752" behindDoc="1" locked="0" layoutInCell="1" allowOverlap="1" wp14:anchorId="0B910CC2" wp14:editId="56A31A89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C1846" w:rsidRPr="00EE7492">
      <w:rPr>
        <w:sz w:val="16"/>
        <w:szCs w:val="16"/>
      </w:rPr>
      <w:t xml:space="preserve">Page </w:t>
    </w:r>
    <w:r w:rsidR="001C1846" w:rsidRPr="00EE7492">
      <w:rPr>
        <w:sz w:val="16"/>
        <w:szCs w:val="16"/>
      </w:rPr>
      <w:fldChar w:fldCharType="begin"/>
    </w:r>
    <w:r w:rsidR="001C1846" w:rsidRPr="00EE7492">
      <w:rPr>
        <w:sz w:val="16"/>
        <w:szCs w:val="16"/>
      </w:rPr>
      <w:instrText xml:space="preserve"> PAGE </w:instrText>
    </w:r>
    <w:r w:rsidR="001C1846" w:rsidRPr="00EE7492">
      <w:rPr>
        <w:sz w:val="16"/>
        <w:szCs w:val="16"/>
      </w:rPr>
      <w:fldChar w:fldCharType="separate"/>
    </w:r>
    <w:r w:rsidR="00330321">
      <w:rPr>
        <w:noProof/>
        <w:sz w:val="16"/>
        <w:szCs w:val="16"/>
      </w:rPr>
      <w:t>1</w:t>
    </w:r>
    <w:r w:rsidR="001C1846" w:rsidRPr="00EE7492">
      <w:rPr>
        <w:sz w:val="16"/>
        <w:szCs w:val="16"/>
      </w:rPr>
      <w:fldChar w:fldCharType="end"/>
    </w:r>
    <w:r w:rsidR="001C1846" w:rsidRPr="00EE7492">
      <w:rPr>
        <w:sz w:val="16"/>
        <w:szCs w:val="16"/>
      </w:rPr>
      <w:t xml:space="preserve"> of </w:t>
    </w:r>
    <w:r w:rsidR="001C1846" w:rsidRPr="00EE7492">
      <w:rPr>
        <w:sz w:val="16"/>
        <w:szCs w:val="16"/>
      </w:rPr>
      <w:fldChar w:fldCharType="begin"/>
    </w:r>
    <w:r w:rsidR="001C1846" w:rsidRPr="00EE7492">
      <w:rPr>
        <w:sz w:val="16"/>
        <w:szCs w:val="16"/>
      </w:rPr>
      <w:instrText xml:space="preserve"> NUMPAGES  </w:instrText>
    </w:r>
    <w:r w:rsidR="001C1846" w:rsidRPr="00EE7492">
      <w:rPr>
        <w:sz w:val="16"/>
        <w:szCs w:val="16"/>
      </w:rPr>
      <w:fldChar w:fldCharType="separate"/>
    </w:r>
    <w:r w:rsidR="00330321">
      <w:rPr>
        <w:noProof/>
        <w:sz w:val="16"/>
        <w:szCs w:val="16"/>
      </w:rPr>
      <w:t>7</w:t>
    </w:r>
    <w:r w:rsidR="001C1846" w:rsidRPr="00EE7492">
      <w:rPr>
        <w:sz w:val="16"/>
        <w:szCs w:val="16"/>
      </w:rPr>
      <w:fldChar w:fldCharType="end"/>
    </w:r>
  </w:p>
  <w:p w14:paraId="659CCF36" w14:textId="77777777" w:rsidR="001C1846" w:rsidRDefault="001C1846" w:rsidP="001C1846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1B46F3F8" w14:textId="77777777" w:rsidR="001C1846" w:rsidRDefault="001C184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28C5F4" w14:textId="77777777" w:rsidR="00B555A8" w:rsidRDefault="00B555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0D137B"/>
    <w:multiLevelType w:val="hybridMultilevel"/>
    <w:tmpl w:val="186658A6"/>
    <w:lvl w:ilvl="0" w:tplc="C2ACBA4C">
      <w:start w:val="3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BC1113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7C3C57DD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181"/>
    <w:rsid w:val="000208B5"/>
    <w:rsid w:val="000505CA"/>
    <w:rsid w:val="000529E7"/>
    <w:rsid w:val="00060D57"/>
    <w:rsid w:val="000872AD"/>
    <w:rsid w:val="000A4A91"/>
    <w:rsid w:val="00101282"/>
    <w:rsid w:val="00112D59"/>
    <w:rsid w:val="00142B4A"/>
    <w:rsid w:val="00173AD6"/>
    <w:rsid w:val="001955D7"/>
    <w:rsid w:val="00197FC6"/>
    <w:rsid w:val="001C1846"/>
    <w:rsid w:val="001C33F4"/>
    <w:rsid w:val="001F22C5"/>
    <w:rsid w:val="002127C4"/>
    <w:rsid w:val="00213CDE"/>
    <w:rsid w:val="00227C04"/>
    <w:rsid w:val="00266ACE"/>
    <w:rsid w:val="00273764"/>
    <w:rsid w:val="002E3181"/>
    <w:rsid w:val="00320198"/>
    <w:rsid w:val="00330321"/>
    <w:rsid w:val="0033192E"/>
    <w:rsid w:val="003E0FB0"/>
    <w:rsid w:val="004373E8"/>
    <w:rsid w:val="00450E98"/>
    <w:rsid w:val="004669C9"/>
    <w:rsid w:val="00477180"/>
    <w:rsid w:val="00516ECD"/>
    <w:rsid w:val="005763E3"/>
    <w:rsid w:val="005B79B2"/>
    <w:rsid w:val="005E27EC"/>
    <w:rsid w:val="005F3069"/>
    <w:rsid w:val="00601FD1"/>
    <w:rsid w:val="00616D41"/>
    <w:rsid w:val="00663B6C"/>
    <w:rsid w:val="006858D6"/>
    <w:rsid w:val="006F6500"/>
    <w:rsid w:val="0070433F"/>
    <w:rsid w:val="007446D0"/>
    <w:rsid w:val="00753C84"/>
    <w:rsid w:val="007A2CBE"/>
    <w:rsid w:val="007D1036"/>
    <w:rsid w:val="007E7593"/>
    <w:rsid w:val="008146FC"/>
    <w:rsid w:val="008401E7"/>
    <w:rsid w:val="008A4400"/>
    <w:rsid w:val="0093407C"/>
    <w:rsid w:val="00955EE0"/>
    <w:rsid w:val="009A1FDF"/>
    <w:rsid w:val="009D7AE7"/>
    <w:rsid w:val="00A02B32"/>
    <w:rsid w:val="00A1580E"/>
    <w:rsid w:val="00A41A25"/>
    <w:rsid w:val="00A70A39"/>
    <w:rsid w:val="00A87388"/>
    <w:rsid w:val="00AA1955"/>
    <w:rsid w:val="00AB2DC3"/>
    <w:rsid w:val="00B33E80"/>
    <w:rsid w:val="00B555A8"/>
    <w:rsid w:val="00B606F9"/>
    <w:rsid w:val="00B65232"/>
    <w:rsid w:val="00B702C8"/>
    <w:rsid w:val="00B70896"/>
    <w:rsid w:val="00B86DAA"/>
    <w:rsid w:val="00BA3353"/>
    <w:rsid w:val="00BE5F28"/>
    <w:rsid w:val="00BE6915"/>
    <w:rsid w:val="00BF60F1"/>
    <w:rsid w:val="00C16D38"/>
    <w:rsid w:val="00C220CC"/>
    <w:rsid w:val="00C44E05"/>
    <w:rsid w:val="00CC6B01"/>
    <w:rsid w:val="00CF3300"/>
    <w:rsid w:val="00DB62A2"/>
    <w:rsid w:val="00DD270B"/>
    <w:rsid w:val="00DD6926"/>
    <w:rsid w:val="00DF3AE6"/>
    <w:rsid w:val="00E0570C"/>
    <w:rsid w:val="00E30580"/>
    <w:rsid w:val="00E47217"/>
    <w:rsid w:val="00E50B24"/>
    <w:rsid w:val="00E625F5"/>
    <w:rsid w:val="00E8024B"/>
    <w:rsid w:val="00EB01E0"/>
    <w:rsid w:val="00ED4ADF"/>
    <w:rsid w:val="00EE6F77"/>
    <w:rsid w:val="00F00778"/>
    <w:rsid w:val="00F25714"/>
    <w:rsid w:val="00F77C56"/>
    <w:rsid w:val="00F81B8E"/>
    <w:rsid w:val="00F854E1"/>
    <w:rsid w:val="00F9718D"/>
    <w:rsid w:val="00FC3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E82480"/>
  <w15:docId w15:val="{7A10FA2A-4AA1-45E9-8515-442E6236D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1C18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266AC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customStyle="1" w:styleId="apple-converted-space">
    <w:name w:val="apple-converted-space"/>
    <w:basedOn w:val="DefaultParagraphFont"/>
    <w:rsid w:val="00CF3300"/>
  </w:style>
  <w:style w:type="paragraph" w:styleId="NoSpacing">
    <w:name w:val="No Spacing"/>
    <w:uiPriority w:val="1"/>
    <w:qFormat/>
    <w:rsid w:val="00BF60F1"/>
    <w:pPr>
      <w:spacing w:after="0" w:line="240" w:lineRule="auto"/>
    </w:pPr>
  </w:style>
  <w:style w:type="character" w:customStyle="1" w:styleId="i-notetoDTOchar">
    <w:name w:val="&lt;i - note to DTO char&gt;"/>
    <w:uiPriority w:val="1"/>
    <w:rsid w:val="00266ACE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266ACE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266ACE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A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ACE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266A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266ACE"/>
    <w:rPr>
      <w:i/>
    </w:rPr>
  </w:style>
  <w:style w:type="paragraph" w:customStyle="1" w:styleId="i-figurecaption">
    <w:name w:val="i - figure caption"/>
    <w:basedOn w:val="Normal"/>
    <w:rsid w:val="00266ACE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266ACE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266ACE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266ACE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266ACE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266ACE"/>
    <w:pPr>
      <w:ind w:firstLine="225"/>
    </w:pPr>
  </w:style>
  <w:style w:type="character" w:customStyle="1" w:styleId="i-bodytextitalic">
    <w:name w:val="i - body text italic"/>
    <w:uiPriority w:val="1"/>
    <w:rsid w:val="00266ACE"/>
    <w:rPr>
      <w:i/>
    </w:rPr>
  </w:style>
  <w:style w:type="character" w:customStyle="1" w:styleId="i-bodytextsubscript">
    <w:name w:val="i - body text subscript"/>
    <w:uiPriority w:val="1"/>
    <w:rsid w:val="00266ACE"/>
    <w:rPr>
      <w:vertAlign w:val="subscript"/>
    </w:rPr>
  </w:style>
  <w:style w:type="character" w:customStyle="1" w:styleId="i-bodytextsubscriptitalic">
    <w:name w:val="i - body text subscript italic"/>
    <w:uiPriority w:val="1"/>
    <w:rsid w:val="00266ACE"/>
    <w:rPr>
      <w:i/>
      <w:vertAlign w:val="subscript"/>
    </w:rPr>
  </w:style>
  <w:style w:type="character" w:customStyle="1" w:styleId="i-bodytextsuperscript">
    <w:name w:val="i - body text superscript"/>
    <w:rsid w:val="00266ACE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266ACE"/>
    <w:rPr>
      <w:i/>
      <w:vertAlign w:val="superscript"/>
    </w:rPr>
  </w:style>
  <w:style w:type="character" w:customStyle="1" w:styleId="i-bodytexturl">
    <w:name w:val="i - body text url"/>
    <w:basedOn w:val="DefaultParagraphFont"/>
    <w:rsid w:val="00266ACE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266ACE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266ACE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266ACE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266ACE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266ACE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266ACE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266ACE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266ACE"/>
    <w:rPr>
      <w:b/>
    </w:rPr>
  </w:style>
  <w:style w:type="paragraph" w:customStyle="1" w:styleId="i-footertext">
    <w:name w:val="i - footer text"/>
    <w:basedOn w:val="Normal"/>
    <w:autoRedefine/>
    <w:rsid w:val="00266ACE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266ACE"/>
    <w:rPr>
      <w:b/>
    </w:rPr>
  </w:style>
  <w:style w:type="character" w:customStyle="1" w:styleId="i-headitalic">
    <w:name w:val="i - head italic"/>
    <w:uiPriority w:val="1"/>
    <w:rsid w:val="00266ACE"/>
    <w:rPr>
      <w:rFonts w:ascii="Arial" w:hAnsi="Arial"/>
      <w:i/>
    </w:rPr>
  </w:style>
  <w:style w:type="character" w:customStyle="1" w:styleId="i-headsubscript">
    <w:name w:val="i - head subscript"/>
    <w:uiPriority w:val="1"/>
    <w:rsid w:val="00266ACE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266ACE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266ACE"/>
    <w:rPr>
      <w:color w:val="494949"/>
      <w:sz w:val="22"/>
    </w:rPr>
  </w:style>
  <w:style w:type="paragraph" w:customStyle="1" w:styleId="i-label2">
    <w:name w:val="i - label 2"/>
    <w:rsid w:val="00266ACE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266ACE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266ACE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266ACE"/>
    <w:rPr>
      <w:b/>
    </w:rPr>
  </w:style>
  <w:style w:type="character" w:customStyle="1" w:styleId="i-labelitalic">
    <w:name w:val="i - label italic"/>
    <w:uiPriority w:val="1"/>
    <w:rsid w:val="00266ACE"/>
    <w:rPr>
      <w:i/>
    </w:rPr>
  </w:style>
  <w:style w:type="character" w:customStyle="1" w:styleId="i-labelsubscript">
    <w:name w:val="i - label subscript"/>
    <w:uiPriority w:val="1"/>
    <w:rsid w:val="00266ACE"/>
    <w:rPr>
      <w:vertAlign w:val="subscript"/>
    </w:rPr>
  </w:style>
  <w:style w:type="character" w:customStyle="1" w:styleId="i-labelsuperscript">
    <w:name w:val="i - label superscript"/>
    <w:uiPriority w:val="1"/>
    <w:rsid w:val="00266ACE"/>
    <w:rPr>
      <w:vertAlign w:val="superscript"/>
    </w:rPr>
  </w:style>
  <w:style w:type="character" w:customStyle="1" w:styleId="i-listbold">
    <w:name w:val="i - list bold"/>
    <w:uiPriority w:val="1"/>
    <w:qFormat/>
    <w:rsid w:val="00266ACE"/>
    <w:rPr>
      <w:b/>
    </w:rPr>
  </w:style>
  <w:style w:type="character" w:customStyle="1" w:styleId="i-listitalic">
    <w:name w:val="i - list italic"/>
    <w:basedOn w:val="DefaultParagraphFont"/>
    <w:uiPriority w:val="1"/>
    <w:rsid w:val="00266ACE"/>
    <w:rPr>
      <w:i/>
    </w:rPr>
  </w:style>
  <w:style w:type="character" w:customStyle="1" w:styleId="i-listnumber">
    <w:name w:val="i - list number"/>
    <w:qFormat/>
    <w:rsid w:val="00266ACE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266ACE"/>
    <w:rPr>
      <w:vertAlign w:val="subscript"/>
    </w:rPr>
  </w:style>
  <w:style w:type="character" w:customStyle="1" w:styleId="i-listsubscriptitalic">
    <w:name w:val="i - list subscript italic"/>
    <w:uiPriority w:val="1"/>
    <w:rsid w:val="00266ACE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266ACE"/>
    <w:rPr>
      <w:vertAlign w:val="superscript"/>
    </w:rPr>
  </w:style>
  <w:style w:type="character" w:customStyle="1" w:styleId="i-listsuperscriptitalic">
    <w:name w:val="i - list superscript italic"/>
    <w:uiPriority w:val="1"/>
    <w:rsid w:val="00266ACE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266ACE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1C1846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266ACE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266ACE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1C1846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266ACE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1C1846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266ACE"/>
    <w:pPr>
      <w:ind w:left="720"/>
    </w:pPr>
  </w:style>
  <w:style w:type="paragraph" w:customStyle="1" w:styleId="i-numberedlist2a">
    <w:name w:val="i - numbered list 2a"/>
    <w:basedOn w:val="i-numberedlist1a"/>
    <w:rsid w:val="001C1846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266ACE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266ACE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266ACE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266ACE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1C1846"/>
    <w:pPr>
      <w:spacing w:before="120" w:line="360" w:lineRule="auto"/>
      <w:ind w:left="397" w:hanging="397"/>
    </w:pPr>
    <w:rPr>
      <w:rFonts w:ascii="Verdana" w:eastAsia="Calibri" w:hAnsi="Verdana"/>
      <w:sz w:val="22"/>
      <w:lang w:val="en-AU"/>
    </w:rPr>
  </w:style>
  <w:style w:type="paragraph" w:customStyle="1" w:styleId="i-tablecaption">
    <w:name w:val="i - table caption"/>
    <w:basedOn w:val="i-figurecaption"/>
    <w:rsid w:val="00266ACE"/>
  </w:style>
  <w:style w:type="paragraph" w:customStyle="1" w:styleId="i-tablecolumnheadalignedleft">
    <w:name w:val="i - table column head aligned left"/>
    <w:basedOn w:val="Normal"/>
    <w:autoRedefine/>
    <w:rsid w:val="00A02B32"/>
    <w:pPr>
      <w:suppressAutoHyphens/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266ACE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266ACE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266ACE"/>
    <w:pPr>
      <w:jc w:val="center"/>
    </w:pPr>
  </w:style>
  <w:style w:type="character" w:customStyle="1" w:styleId="i-tablenumber">
    <w:name w:val="i - table number"/>
    <w:rsid w:val="00266ACE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266ACE"/>
    <w:pPr>
      <w:jc w:val="right"/>
    </w:pPr>
    <w:rPr>
      <w:rFonts w:eastAsia="Calibri"/>
    </w:rPr>
  </w:style>
  <w:style w:type="character" w:customStyle="1" w:styleId="i-tabletextbold">
    <w:name w:val="i - table text bold"/>
    <w:rsid w:val="00266ACE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266ACE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266ACE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266ACE"/>
  </w:style>
  <w:style w:type="character" w:customStyle="1" w:styleId="i-tabletextsubscript">
    <w:name w:val="i - table text subscript"/>
    <w:uiPriority w:val="1"/>
    <w:rsid w:val="00266ACE"/>
    <w:rPr>
      <w:vertAlign w:val="subscript"/>
    </w:rPr>
  </w:style>
  <w:style w:type="character" w:customStyle="1" w:styleId="i-tabletextsubscriptitalic">
    <w:name w:val="i - table text subscript italic"/>
    <w:uiPriority w:val="1"/>
    <w:rsid w:val="00266ACE"/>
    <w:rPr>
      <w:i/>
      <w:vertAlign w:val="subscript"/>
    </w:rPr>
  </w:style>
  <w:style w:type="character" w:customStyle="1" w:styleId="i-tabletextsuperscript">
    <w:name w:val="i - table text superscript"/>
    <w:rsid w:val="00266ACE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266ACE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266ACE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266ACE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266ACE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266ACE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266ACE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266ACE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266ACE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ListParagraph">
    <w:name w:val="List Paragraph"/>
    <w:basedOn w:val="Normal"/>
    <w:uiPriority w:val="34"/>
    <w:unhideWhenUsed/>
    <w:qFormat/>
    <w:rsid w:val="00266AC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266ACE"/>
    <w:rPr>
      <w:color w:val="808080"/>
    </w:rPr>
  </w:style>
  <w:style w:type="table" w:styleId="TableGrid">
    <w:name w:val="Table Grid"/>
    <w:basedOn w:val="TableNormal"/>
    <w:rsid w:val="00266AC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-bodytextright">
    <w:name w:val="i - body text right"/>
    <w:basedOn w:val="i-bodytextfo"/>
    <w:rsid w:val="001C1846"/>
    <w:pPr>
      <w:suppressAutoHyphens/>
      <w:jc w:val="righ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5697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oter" Target="footer3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42" Type="http://schemas.openxmlformats.org/officeDocument/2006/relationships/customXml" Target="../customXml/item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header" Target="header2.xml"/><Relationship Id="rId43" Type="http://schemas.openxmlformats.org/officeDocument/2006/relationships/customXml" Target="../customXml/item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6377741-50E0-4902-BABE-1339EC278ECD}"/>
</file>

<file path=customXml/itemProps2.xml><?xml version="1.0" encoding="utf-8"?>
<ds:datastoreItem xmlns:ds="http://schemas.openxmlformats.org/officeDocument/2006/customXml" ds:itemID="{B6B80641-1EC3-4A3F-8293-166CEE78C3F9}"/>
</file>

<file path=customXml/itemProps3.xml><?xml version="1.0" encoding="utf-8"?>
<ds:datastoreItem xmlns:ds="http://schemas.openxmlformats.org/officeDocument/2006/customXml" ds:itemID="{33F36443-8146-4B8A-A3A9-208196BA039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07</Words>
  <Characters>460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5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ul Walker</dc:creator>
  <cp:lastModifiedBy>Nick Marston</cp:lastModifiedBy>
  <cp:revision>2</cp:revision>
  <dcterms:created xsi:type="dcterms:W3CDTF">2016-01-29T06:46:00Z</dcterms:created>
  <dcterms:modified xsi:type="dcterms:W3CDTF">2016-01-29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